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20秋季高一数学</w:t>
      </w:r>
      <w:bookmarkStart w:id="0" w:name="_GoBack"/>
      <w:bookmarkEnd w:id="0"/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沈阳二中2020-2021学年度上学期10月阶段测试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高一（23届）数学试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一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单项选择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、已知集合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7.25pt;width:268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元素个数为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．3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4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C．5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6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、若关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为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为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、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下列不等式中，恒成立的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33pt;width:64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、在下列三个结论中，正确的有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宋体" w:hAnsi="宋体" w:cs="宋体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的必要不充分条件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在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16.5pt;width:9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是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直角三角形的充要条件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则“</w:t>
      </w:r>
      <w:r>
        <w:rPr>
          <w:rFonts w:ascii="宋体" w:hAnsi="宋体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”是“</w:t>
      </w:r>
      <w:r>
        <w:rPr>
          <w:rFonts w:ascii="宋体" w:hAnsi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不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全为0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”的充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要条件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①②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②③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①③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②③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、若关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不等式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为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34.5pt;width:6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C．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34.5pt;width:47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、若关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正数，则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39pt;width:11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的最小值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3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C．4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、命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题“</w:t>
      </w:r>
      <w:r>
        <w:rPr>
          <w:rFonts w:ascii="宋体" w:hAnsi="宋体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”的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否定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、已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若实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18pt;width:142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76" o:spt="75" type="#_x0000_t75" style="height:31.5pt;width:59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2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C．2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8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7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80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用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1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表示非空集合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8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元素个数，定义</w:t>
      </w:r>
      <w:r>
        <w:rPr>
          <w:rFonts w:ascii="Times New Roman" w:hAnsi="Times New Roman"/>
          <w:color w:val="000000" w:themeColor="text1"/>
          <w:position w:val="-34"/>
          <w:szCs w:val="21"/>
          <w14:textFill>
            <w14:solidFill>
              <w14:schemeClr w14:val="tx1"/>
            </w14:solidFill>
          </w14:textFill>
        </w:rPr>
        <w:object>
          <v:shape id="_x0000_i1083" o:spt="75" type="#_x0000_t75" style="height:40.5pt;width:18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084" o:spt="75" type="#_x0000_t75" style="height:22.5pt;width:29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85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86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范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围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87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88" o:spt="75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89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0" o:spt="75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1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3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4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二、多项选择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1、已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5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6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7" o:spt="75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8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99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于集合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100" o:spt="75" type="#_x0000_t75" style="height:22.5pt;width:163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给出如下结论，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其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正确的结论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果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01" o:spt="75" type="#_x0000_t75" style="height:17.25pt;width:122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那么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102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03" o:spt="75" type="#_x0000_t75" style="height:17.25pt;width:107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对于任意的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0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0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果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06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那么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07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果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08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那么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09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三、填空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方程组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110" o:spt="75" type="#_x0000_t75" style="height:36pt;width:61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、不等式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111" o:spt="75" type="#_x0000_t75" style="height:22.5pt;width:133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是空集，则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12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范围为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5、设不等式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13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为集合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1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关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1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16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集为集合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1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118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19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范围为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6、已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20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21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22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23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恒成立，则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24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四、解答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7、（1）求不等式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25" o:spt="75" type="#_x0000_t75" style="height:16.5pt;width:102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求不等式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26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127" o:spt="75" type="#_x0000_t75" style="height:22.5pt;width:266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28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29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、解关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30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31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、新冠肺炎疫情造成医用防护服短缺，某地政府决定为防护服生产企业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3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公司扩大生产提供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33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万元）的专项补贴，并以每套80元的价格收购其生产的全部防护服，关于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3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公司在收到政府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3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万元）补贴后，防护服产量将增加到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36" o:spt="75" type="#_x0000_t75" style="height:34.5pt;width:85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万件），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37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工厂工人的复工率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38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3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公司生产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40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万件防护服还需投入成本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41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万元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将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4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公司生产防护服的利润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43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万元）表示为补贴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44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万元）的函数，（政府补贴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4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万元计入公司收入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在复工率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46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政府补贴多少万元才能使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4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公司的防护服利润达到最大？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1、设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48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不小于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4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实数，关于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50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方程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51" o:spt="75" type="#_x0000_t75" style="height:18pt;width:154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两个不相等的实数根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52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若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53" o:spt="75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54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令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155" o:spt="75" type="#_x0000_t75" style="height:34.5pt;width:120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实数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56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范围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2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命题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57" o:spt="75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不等式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58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中的整数有且仅有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5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命题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60" o:spt="75" type="#_x0000_t75" style="height:16.5pt;width:17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集合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161" o:spt="75" type="#_x0000_t75" style="height:22.5pt;width:248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62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分别求命题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63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真命题时的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64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设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65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皆为真时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66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为集合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67" o:spt="75" type="#_x0000_t75" style="height:34.5pt;width:196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全集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168" o:spt="75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69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范围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沈阳二中2020-2021学年度上学期10月阶段测试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高一（23届）数学试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一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单项选择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答案：A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由已知，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70" o:spt="75" type="#_x0000_t75" style="height:17.25pt;width:224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71" o:spt="75" type="#_x0000_t75" style="height:16.5pt;width:123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72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173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有3个元素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、答案：C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由已知，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74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7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符合题意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76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7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78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根据己知，不等式的解集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79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8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181" o:spt="75" type="#_x0000_t75" style="height:36pt;width:61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82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83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、答案：D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84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85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排除A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86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187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排除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同理排除C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88" o:spt="75" type="#_x0000_t75" style="height:31.5pt;width:83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89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根据均值不等式，得</w:t>
      </w:r>
      <w:r>
        <w:rPr>
          <w:rFonts w:ascii="Times New Roman" w:hAnsi="Times New Roman"/>
          <w:color w:val="000000" w:themeColor="text1"/>
          <w:position w:val="-26"/>
          <w:szCs w:val="21"/>
          <w14:textFill>
            <w14:solidFill>
              <w14:schemeClr w14:val="tx1"/>
            </w14:solidFill>
          </w14:textFill>
        </w:rPr>
        <w:object>
          <v:shape id="_x0000_i1190" o:spt="75" type="#_x0000_t75" style="height:35.25pt;width:98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选D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、答案：C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1、由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91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92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由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93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94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95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可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96" o:spt="75" type="#_x0000_t75" style="height:17.25pt;width:116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97" o:spt="75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必要不充分条件的要求，故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正确2、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98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99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00" o:spt="75" type="#_x0000_t75" style="height:16.5pt;width:90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不满足充要条件的要求，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不正确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01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得到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02" o:spt="75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03" o:spt="75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04" o:spt="75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05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充要条件的要求，故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正确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、答案：B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由已知得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06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集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07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根据二次函数的图像，可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08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，设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209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二次方程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10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两个根，</w:t>
      </w:r>
      <w:r>
        <w:rPr>
          <w:rFonts w:ascii="Times New Roman" w:hAnsi="Times New Roman"/>
          <w:color w:val="000000" w:themeColor="text1"/>
          <w:position w:val="-60"/>
          <w:szCs w:val="21"/>
          <w14:textFill>
            <w14:solidFill>
              <w14:schemeClr w14:val="tx1"/>
            </w14:solidFill>
          </w14:textFill>
        </w:rPr>
        <w:object>
          <v:shape id="_x0000_i1211" o:spt="75" type="#_x0000_t75" style="height:66pt;width:97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12" o:spt="75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代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13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14" o:spt="75" type="#_x0000_t75" style="height:16.5pt;width:89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15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化简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16" o:spt="75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17" o:spt="75" type="#_x0000_t75" style="height:31.5pt;width:44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、答案：C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18" o:spt="75" type="#_x0000_t75" style="height:39pt;width:11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19" o:spt="75" type="#_x0000_t75" style="height:33pt;width:147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20" o:spt="75" type="#_x0000_t75" style="height:36pt;width:181.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21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正数，所以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22" o:spt="75" type="#_x0000_t75" style="height:36pt;width:238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且仅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23" o:spt="75" type="#_x0000_t75" style="height:34.5pt;width:58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等号成立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、答案：D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根据全称命题与存在命题互为否定命题的性质，可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2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改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25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排除A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26" o:spt="75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2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2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根据否定命题的要求，否定命题的结论必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29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故选D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、答案：D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30" o:spt="75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两式相加，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31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32" o:spt="75" type="#_x0000_t75" style="height:36pt;width:97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两式相加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33" o:spt="75" type="#_x0000_t75" style="height:14.25pt;width:85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答案：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54000"/>
            <wp:effectExtent l="0" t="0" r="12700" b="12700"/>
            <wp:docPr id="100425" name="图片 100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5" name="图片 100425"/>
                    <pic:cNvPicPr>
                      <a:picLocks noChangeAspect="1"/>
                    </pic:cNvPicPr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由已知得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34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可看成是方程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35" o:spt="75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两根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36" o:spt="75" type="#_x0000_t75" style="height:16.5pt;width:87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37" o:spt="75" type="#_x0000_t75" style="height:35.25pt;width:160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38" o:spt="75" type="#_x0000_t75" style="height:35.25pt;width:145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39" o:spt="75" type="#_x0000_t75" style="height:33pt;width:13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【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讲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】集合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4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的方程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41" o:spt="75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其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42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43" o:spt="75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定义</w:t>
      </w:r>
      <w:r>
        <w:rPr>
          <w:rFonts w:ascii="Times New Roman" w:hAnsi="Times New Roman"/>
          <w:color w:val="000000" w:themeColor="text1"/>
          <w:position w:val="-32"/>
          <w:szCs w:val="21"/>
          <w14:textFill>
            <w14:solidFill>
              <w14:schemeClr w14:val="tx1"/>
            </w14:solidFill>
          </w14:textFill>
        </w:rPr>
        <w:object>
          <v:shape id="_x0000_i1244" o:spt="75" type="#_x0000_t75" style="height:38.25pt;width:171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45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46" o:spt="75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4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即集合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4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的方程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248" o:spt="75" type="#_x0000_t75" style="height:22.5pt;width:79.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有0个根或者4个根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而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49" o:spt="75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方程一定有根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集合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5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的方程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251" o:spt="75" type="#_x0000_t75" style="height:22.5pt;width:79.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有4个不同的根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需方程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52" o:spt="75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以及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53" o:spt="75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必须答有两不同的根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从而得到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54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55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56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选：D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二、多项选择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1、答案：B、C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A选项，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57" o:spt="75" type="#_x0000_t75" style="height:16.5pt;width:83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不成立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选项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58" o:spt="75" type="#_x0000_t75" style="height:18pt;width:295.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成立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选项，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59" o:spt="75" type="#_x0000_t75" style="height:36pt;width:278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成立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选项，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60" o:spt="75" type="#_x0000_t75" style="height:31.5pt;width:25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不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成立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、答案：A、C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③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提示：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61" o:spt="75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总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有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62" o:spt="75" type="#_x0000_t75" style="height:18pt;width:171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263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正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确；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64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65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存在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66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使得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67" o:spt="75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因为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68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一个是偶数，一个是奇数时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69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奇数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70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也是奇数，所以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71" o:spt="75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也是奇数，显然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72" o:spt="75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偶数，故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73" o:spt="75" type="#_x0000_t75" style="height:16.5pt;width:92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74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错误；若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275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不妨设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276" o:spt="75" type="#_x0000_t75" style="height:19.5pt;width:119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277" o:spt="75" type="#_x0000_t75" style="height:23.25pt;width:299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27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正确；设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279" o:spt="75" type="#_x0000_t75" style="height:19.5pt;width:119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280" o:spt="75" type="#_x0000_t75" style="height:22.5pt;width:311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不满足集合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81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定义，故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错误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综上所述，正确的是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③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三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填空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、答案：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82" o:spt="75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</w:t>
      </w:r>
      <w:r>
        <w:rPr>
          <w:rFonts w:ascii="Times New Roman" w:hAnsi="Times New Roman"/>
          <w:color w:val="000000" w:themeColor="text1"/>
          <w:position w:val="-32"/>
          <w:szCs w:val="21"/>
          <w14:textFill>
            <w14:solidFill>
              <w14:schemeClr w14:val="tx1"/>
            </w14:solidFill>
          </w14:textFill>
        </w:rPr>
        <w:object>
          <v:shape id="_x0000_i1283" o:spt="75" type="#_x0000_t75" style="height:38.25pt;width:171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84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285" o:spt="75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、答案：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86" o:spt="75" type="#_x0000_t75" style="height:34.5pt;width:39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根据题意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87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88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289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90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式有解集，不符合题意，舍去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9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式化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9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无解，符合题意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293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根据二次函数的图像，应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足</w:t>
      </w:r>
      <w:r>
        <w:rPr>
          <w:rFonts w:ascii="Times New Roman" w:hAnsi="Times New Roman"/>
          <w:color w:val="000000" w:themeColor="text1"/>
          <w:position w:val="-32"/>
          <w:szCs w:val="21"/>
          <w14:textFill>
            <w14:solidFill>
              <w14:schemeClr w14:val="tx1"/>
            </w14:solidFill>
          </w14:textFill>
        </w:rPr>
        <w:object>
          <v:shape id="_x0000_i1294" o:spt="75" type="#_x0000_t75" style="height:38.25pt;width:56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36"/>
          <w:szCs w:val="21"/>
          <w14:textFill>
            <w14:solidFill>
              <w14:schemeClr w14:val="tx1"/>
            </w14:solidFill>
          </w14:textFill>
        </w:rPr>
        <w:object>
          <v:shape id="_x0000_i1295" o:spt="75" type="#_x0000_t75" style="height:42pt;width:119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46"/>
          <w:szCs w:val="21"/>
          <w14:textFill>
            <w14:solidFill>
              <w14:schemeClr w14:val="tx1"/>
            </w14:solidFill>
          </w14:textFill>
        </w:rPr>
        <w:object>
          <v:shape id="_x0000_i1296" o:spt="75" type="#_x0000_t75" style="height:52.5pt;width:60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297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综上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298" o:spt="75" type="#_x0000_t75" style="height:34.5pt;width:78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5、答案：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299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根据题意，集合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00" o:spt="75" type="#_x0000_t75" style="height:17.25pt;width:82.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合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01" o:spt="75" type="#_x0000_t75" style="height:17.25pt;width:253.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302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303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可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04" o:spt="75" type="#_x0000_t75" style="height:14.25pt;width:58.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6、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答案：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05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06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07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可得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308" o:spt="75" type="#_x0000_t75" style="height:37.5pt;width:279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且仅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09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等号成立，则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10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小值是8，由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11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恒成立，可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12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13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四、解答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7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（1）由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14" o:spt="75" type="#_x0000_t75" style="height:16.5pt;width:83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可得</w:t>
      </w:r>
      <w:r>
        <w:rPr>
          <w:rFonts w:ascii="Times New Roman" w:hAnsi="Times New Roman"/>
          <w:color w:val="000000" w:themeColor="text1"/>
          <w:position w:val="-50"/>
          <w:szCs w:val="21"/>
          <w14:textFill>
            <w14:solidFill>
              <w14:schemeClr w14:val="tx1"/>
            </w14:solidFill>
          </w14:textFill>
        </w:rPr>
        <w:object>
          <v:shape id="_x0000_i1315" o:spt="75" type="#_x0000_t75" style="height:56.25pt;width:107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16" o:spt="75" type="#_x0000_t75" style="height:16.5pt;width:102.7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可得，</w:t>
      </w:r>
      <w:r>
        <w:rPr>
          <w:rFonts w:ascii="Times New Roman" w:hAnsi="Times New Roman"/>
          <w:color w:val="000000" w:themeColor="text1"/>
          <w:position w:val="-50"/>
          <w:szCs w:val="21"/>
          <w14:textFill>
            <w14:solidFill>
              <w14:schemeClr w14:val="tx1"/>
            </w14:solidFill>
          </w14:textFill>
        </w:rPr>
        <w:object>
          <v:shape id="_x0000_i1317" o:spt="75" type="#_x0000_t75" style="height:56.25pt;width:129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78"/>
          <w:szCs w:val="21"/>
          <w14:textFill>
            <w14:solidFill>
              <w14:schemeClr w14:val="tx1"/>
            </w14:solidFill>
          </w14:textFill>
        </w:rPr>
        <w:object>
          <v:shape id="_x0000_i1318" o:spt="75" type="#_x0000_t75" style="height:84pt;width:71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即解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集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19" o:spt="75" type="#_x0000_t75" style="height:34.5pt;width:4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由题意，得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20" o:spt="75" type="#_x0000_t75" style="height:35.25pt;width:323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21" o:spt="75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2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集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23" o:spt="75" type="#_x0000_t75" style="height:34.5pt;width:74.2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由已知，得，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324" o:spt="75" type="#_x0000_t75" style="height:22.5pt;width:157.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325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当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326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即方程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27" o:spt="75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28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29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3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31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即方程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32" o:spt="75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33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3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35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3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337" o:spt="75" type="#_x0000_t75" style="height:22.5pt;width:113.2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不成立，舍去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38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339" o:spt="75" type="#_x0000_t75" style="height:22.5pt;width:148.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成立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40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即方程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41" o:spt="75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42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4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由（2）可知，舍去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44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即方程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45" o:spt="75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无解，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346" o:spt="75" type="#_x0000_t75" style="height:22.5pt;width:93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4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48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综上所述，若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349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50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5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52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53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若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354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5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56" o:spt="75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、解析：由题意可知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57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可化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58" o:spt="75" type="#_x0000_t75" style="height:16.5pt;width:87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59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式化为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60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61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62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式化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63" o:spt="75" type="#_x0000_t75" style="height:34.5pt;width:91.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64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65" o:spt="75" type="#_x0000_t75" style="height:31.5pt;width:47.2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式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化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66" o:spt="75" type="#_x0000_t75" style="height:34.5pt;width:91.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67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68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69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式化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70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71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72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式化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73" o:spt="75" type="#_x0000_t75" style="height:34.5pt;width:91.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74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75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综上所述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376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式的解集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77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78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式的解集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79" o:spt="75" type="#_x0000_t75" style="height:34.5pt;width:35.2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80" o:spt="75" type="#_x0000_t75" style="height:31.5pt;width:47.2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式的解集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81" o:spt="75" type="#_x0000_t75" style="height:34.5pt;width:90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82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式的解集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83" o:spt="75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84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不等式的解集为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85" o:spt="75" type="#_x0000_t75" style="height:34.5pt;width:91.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、解析：（1）由题意可知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86" o:spt="75" type="#_x0000_t75" style="height:16.5pt;width:13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87" o:spt="75" type="#_x0000_t75" style="height:34.5pt;width:222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88" o:spt="75" type="#_x0000_t75" style="height:34.5pt;width:13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89" o:spt="75" type="#_x0000_t75" style="height:31.5pt;width:117.7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此函数关系为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90" o:spt="75" type="#_x0000_t75" style="height:31.5pt;width:22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由（1）得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91" o:spt="75" type="#_x0000_t75" style="height:31.5pt;width:127.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92" o:spt="75" type="#_x0000_t75" style="height:34.5pt;width:176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393" o:spt="75" type="#_x0000_t75" style="height:34.5pt;width:151.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若想利润达到最大，则要求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94" o:spt="75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最小，由于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95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因此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396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97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恒成立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故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98" o:spt="75" type="#_x0000_t75" style="height:31.5pt;width:116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当且仅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399" o:spt="75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等号成立，此时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00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401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故当政府补贴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02" o:spt="75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万元时，公司的利润才能达到最大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1、解析：由已知可得，方程有两个不相等的实数根，所以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403" o:spt="75" type="#_x0000_t75" style="height:22.5pt;width:218.2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04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05" o:spt="75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406" o:spt="75" type="#_x0000_t75" style="height:19.5pt;width:168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407" o:spt="75" type="#_x0000_t75" style="height:22.5pt;width:166.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408" o:spt="75" type="#_x0000_t75" style="height:22.5pt;width:148.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整理，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09" o:spt="75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10" o:spt="75" type="#_x0000_t75" style="height:34.5pt;width:208.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411" o:spt="75" type="#_x0000_t75" style="height:34.5pt;width:85.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2"/>
          <w:szCs w:val="21"/>
          <w14:textFill>
            <w14:solidFill>
              <w14:schemeClr w14:val="tx1"/>
            </w14:solidFill>
          </w14:textFill>
        </w:rPr>
        <w:object>
          <v:shape id="_x0000_i1412" o:spt="75" type="#_x0000_t75" style="height:37.5pt;width:132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2"/>
          <w:szCs w:val="21"/>
          <w14:textFill>
            <w14:solidFill>
              <w14:schemeClr w14:val="tx1"/>
            </w14:solidFill>
          </w14:textFill>
        </w:rPr>
        <w:object>
          <v:shape id="_x0000_i1413" o:spt="75" type="#_x0000_t75" style="height:39pt;width:110.2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14" o:spt="75" type="#_x0000_t75" style="height:36pt;width:138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15" o:spt="75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8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16" o:spt="75" type="#_x0000_t75" style="height:14.25pt;width:61.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17" o:spt="75" type="#_x0000_t75" style="height:16.5pt;width:111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18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，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19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420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2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：（1）由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21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22" o:spt="75" type="#_x0000_t75" style="height:31.5pt;width:83.2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集中的整数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且仅有</w:t>
      </w:r>
      <w:r>
        <w:rPr>
          <w:rFonts w:ascii="Times New Roman" w:hAnsi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423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0,1，</w:t>
      </w:r>
      <w:r>
        <w:rPr>
          <w:rFonts w:ascii="Times New Roman" w:hAnsi="Times New Roman"/>
          <w:color w:val="000000" w:themeColor="text1"/>
          <w:position w:val="-60"/>
          <w:szCs w:val="21"/>
          <w14:textFill>
            <w14:solidFill>
              <w14:schemeClr w14:val="tx1"/>
            </w14:solidFill>
          </w14:textFill>
        </w:rPr>
        <w:object>
          <v:shape id="_x0000_i1424" o:spt="75" type="#_x0000_t75" style="height:66pt;width:93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25" o:spt="75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426" o:spt="75" type="#_x0000_t75" style="height:22.5pt;width:168.7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27" o:spt="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28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29" o:spt="75" type="#_x0000_t75" style="height:18pt;width:94.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30" o:spt="75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当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31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32" o:spt="75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33" o:spt="75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43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综上所述，实数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43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36" o:spt="75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（2）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3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真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38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假时，不成立；当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3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真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4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假时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41" o:spt="75" type="#_x0000_t75" style="height:16.5pt;width:101.2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综上所述，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442" o:spt="75" type="#_x0000_t75" style="height:16.5pt;width:101.2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由（1）知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443" o:spt="75" type="#_x0000_t75" style="height:20.25pt;width:187.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利用均值不等式得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444" o:spt="75" type="#_x0000_t75" style="height:34.5pt;width:321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445" o:spt="75" type="#_x0000_t75" style="height:31.5pt;width:219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sectPr>
      <w:pgSz w:w="11906" w:h="16838"/>
      <w:pgMar w:top="144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4D9F"/>
    <w:rsid w:val="00005EBC"/>
    <w:rsid w:val="000102B5"/>
    <w:rsid w:val="00011A6C"/>
    <w:rsid w:val="000177C8"/>
    <w:rsid w:val="00021C4C"/>
    <w:rsid w:val="000249A0"/>
    <w:rsid w:val="00033966"/>
    <w:rsid w:val="00034C58"/>
    <w:rsid w:val="00040995"/>
    <w:rsid w:val="00041BFE"/>
    <w:rsid w:val="000430B5"/>
    <w:rsid w:val="00045224"/>
    <w:rsid w:val="000460FF"/>
    <w:rsid w:val="00047C9D"/>
    <w:rsid w:val="0005201A"/>
    <w:rsid w:val="000543D0"/>
    <w:rsid w:val="00054E7B"/>
    <w:rsid w:val="000708AF"/>
    <w:rsid w:val="00081BBC"/>
    <w:rsid w:val="00094933"/>
    <w:rsid w:val="0009767C"/>
    <w:rsid w:val="00097C2B"/>
    <w:rsid w:val="000A04B5"/>
    <w:rsid w:val="000A3A4C"/>
    <w:rsid w:val="000B57CD"/>
    <w:rsid w:val="000B611E"/>
    <w:rsid w:val="000C3163"/>
    <w:rsid w:val="000C54CF"/>
    <w:rsid w:val="000D0CC1"/>
    <w:rsid w:val="000E4D02"/>
    <w:rsid w:val="000F1598"/>
    <w:rsid w:val="000F68A3"/>
    <w:rsid w:val="001014B3"/>
    <w:rsid w:val="00105024"/>
    <w:rsid w:val="001177F3"/>
    <w:rsid w:val="00130072"/>
    <w:rsid w:val="00130F24"/>
    <w:rsid w:val="00131B90"/>
    <w:rsid w:val="0014166B"/>
    <w:rsid w:val="0014355D"/>
    <w:rsid w:val="00143998"/>
    <w:rsid w:val="00146980"/>
    <w:rsid w:val="001525D8"/>
    <w:rsid w:val="0016549D"/>
    <w:rsid w:val="001655A9"/>
    <w:rsid w:val="0016732E"/>
    <w:rsid w:val="001710ED"/>
    <w:rsid w:val="00171458"/>
    <w:rsid w:val="00173C1D"/>
    <w:rsid w:val="001764C3"/>
    <w:rsid w:val="00176ED9"/>
    <w:rsid w:val="00177631"/>
    <w:rsid w:val="0018010E"/>
    <w:rsid w:val="001801DE"/>
    <w:rsid w:val="00182A02"/>
    <w:rsid w:val="00191510"/>
    <w:rsid w:val="00191C29"/>
    <w:rsid w:val="001A07D2"/>
    <w:rsid w:val="001A37B6"/>
    <w:rsid w:val="001A4460"/>
    <w:rsid w:val="001A4DA0"/>
    <w:rsid w:val="001C25A1"/>
    <w:rsid w:val="001C4483"/>
    <w:rsid w:val="001C5C21"/>
    <w:rsid w:val="001C6347"/>
    <w:rsid w:val="001C63DA"/>
    <w:rsid w:val="001D2CCE"/>
    <w:rsid w:val="001E3E5C"/>
    <w:rsid w:val="001E4473"/>
    <w:rsid w:val="001E6305"/>
    <w:rsid w:val="001F0E87"/>
    <w:rsid w:val="001F2249"/>
    <w:rsid w:val="001F367E"/>
    <w:rsid w:val="001F3EEC"/>
    <w:rsid w:val="00201A7E"/>
    <w:rsid w:val="002033EE"/>
    <w:rsid w:val="00204526"/>
    <w:rsid w:val="002047FF"/>
    <w:rsid w:val="002063C8"/>
    <w:rsid w:val="00210A8B"/>
    <w:rsid w:val="002124B8"/>
    <w:rsid w:val="0021328F"/>
    <w:rsid w:val="00213F16"/>
    <w:rsid w:val="00221FC9"/>
    <w:rsid w:val="00236E00"/>
    <w:rsid w:val="002375B4"/>
    <w:rsid w:val="00244CA4"/>
    <w:rsid w:val="00244CEF"/>
    <w:rsid w:val="002457C2"/>
    <w:rsid w:val="00252093"/>
    <w:rsid w:val="00266551"/>
    <w:rsid w:val="00276CD6"/>
    <w:rsid w:val="00281C0F"/>
    <w:rsid w:val="002908F0"/>
    <w:rsid w:val="00292E6E"/>
    <w:rsid w:val="0029467E"/>
    <w:rsid w:val="00297472"/>
    <w:rsid w:val="002A0E5D"/>
    <w:rsid w:val="002A1A21"/>
    <w:rsid w:val="002A7C05"/>
    <w:rsid w:val="002B1D2F"/>
    <w:rsid w:val="002B76EE"/>
    <w:rsid w:val="002C13B0"/>
    <w:rsid w:val="002C361B"/>
    <w:rsid w:val="002E13C6"/>
    <w:rsid w:val="002E15E0"/>
    <w:rsid w:val="002E321A"/>
    <w:rsid w:val="002F06B2"/>
    <w:rsid w:val="002F104C"/>
    <w:rsid w:val="002F3D57"/>
    <w:rsid w:val="002F5742"/>
    <w:rsid w:val="003102DB"/>
    <w:rsid w:val="003118E3"/>
    <w:rsid w:val="00312289"/>
    <w:rsid w:val="00312542"/>
    <w:rsid w:val="00315FC5"/>
    <w:rsid w:val="00337D42"/>
    <w:rsid w:val="00342B2B"/>
    <w:rsid w:val="00345437"/>
    <w:rsid w:val="00346D20"/>
    <w:rsid w:val="003563FB"/>
    <w:rsid w:val="00364BD2"/>
    <w:rsid w:val="0036651D"/>
    <w:rsid w:val="003708ED"/>
    <w:rsid w:val="00391541"/>
    <w:rsid w:val="00394D2F"/>
    <w:rsid w:val="003A66B2"/>
    <w:rsid w:val="003A7D1F"/>
    <w:rsid w:val="003B1712"/>
    <w:rsid w:val="003B41D4"/>
    <w:rsid w:val="003B477C"/>
    <w:rsid w:val="003B5735"/>
    <w:rsid w:val="003C16D4"/>
    <w:rsid w:val="003C2FD5"/>
    <w:rsid w:val="003C4565"/>
    <w:rsid w:val="003C4A95"/>
    <w:rsid w:val="003D055E"/>
    <w:rsid w:val="003D0C09"/>
    <w:rsid w:val="003D248B"/>
    <w:rsid w:val="003D2A6C"/>
    <w:rsid w:val="003D5C61"/>
    <w:rsid w:val="003F4D7D"/>
    <w:rsid w:val="003F72A5"/>
    <w:rsid w:val="004062F6"/>
    <w:rsid w:val="00410216"/>
    <w:rsid w:val="004115A7"/>
    <w:rsid w:val="00412E4E"/>
    <w:rsid w:val="00412E8A"/>
    <w:rsid w:val="0041394F"/>
    <w:rsid w:val="00416812"/>
    <w:rsid w:val="00420294"/>
    <w:rsid w:val="00422A87"/>
    <w:rsid w:val="00426E70"/>
    <w:rsid w:val="00432E7C"/>
    <w:rsid w:val="00435F83"/>
    <w:rsid w:val="0043791C"/>
    <w:rsid w:val="00440248"/>
    <w:rsid w:val="00442657"/>
    <w:rsid w:val="00443D0E"/>
    <w:rsid w:val="00444A46"/>
    <w:rsid w:val="00460621"/>
    <w:rsid w:val="004615E1"/>
    <w:rsid w:val="0046214C"/>
    <w:rsid w:val="004639A6"/>
    <w:rsid w:val="00473603"/>
    <w:rsid w:val="00477792"/>
    <w:rsid w:val="0048466A"/>
    <w:rsid w:val="0049183B"/>
    <w:rsid w:val="00494C8E"/>
    <w:rsid w:val="00495F74"/>
    <w:rsid w:val="00497568"/>
    <w:rsid w:val="004A1FA4"/>
    <w:rsid w:val="004A35E8"/>
    <w:rsid w:val="004A5EB9"/>
    <w:rsid w:val="004B3195"/>
    <w:rsid w:val="004B44B5"/>
    <w:rsid w:val="004C431A"/>
    <w:rsid w:val="004C53CC"/>
    <w:rsid w:val="004D3CAA"/>
    <w:rsid w:val="004D44FD"/>
    <w:rsid w:val="004E6CE7"/>
    <w:rsid w:val="004E7231"/>
    <w:rsid w:val="004F5DFF"/>
    <w:rsid w:val="00501DC0"/>
    <w:rsid w:val="00504CF6"/>
    <w:rsid w:val="005218A5"/>
    <w:rsid w:val="00522857"/>
    <w:rsid w:val="00527446"/>
    <w:rsid w:val="005530AF"/>
    <w:rsid w:val="0055738D"/>
    <w:rsid w:val="00560A19"/>
    <w:rsid w:val="0056587B"/>
    <w:rsid w:val="0057009E"/>
    <w:rsid w:val="00570B36"/>
    <w:rsid w:val="00573D8B"/>
    <w:rsid w:val="00577605"/>
    <w:rsid w:val="00585522"/>
    <w:rsid w:val="00586B85"/>
    <w:rsid w:val="0059145F"/>
    <w:rsid w:val="00594AB8"/>
    <w:rsid w:val="0059578E"/>
    <w:rsid w:val="00596076"/>
    <w:rsid w:val="005B39DB"/>
    <w:rsid w:val="005B6D26"/>
    <w:rsid w:val="005B77D4"/>
    <w:rsid w:val="005C1DB6"/>
    <w:rsid w:val="005C2124"/>
    <w:rsid w:val="005D0844"/>
    <w:rsid w:val="005D5250"/>
    <w:rsid w:val="005D6FC3"/>
    <w:rsid w:val="005D715E"/>
    <w:rsid w:val="005E554F"/>
    <w:rsid w:val="005E59F9"/>
    <w:rsid w:val="005E79D9"/>
    <w:rsid w:val="005F0D4A"/>
    <w:rsid w:val="005F1362"/>
    <w:rsid w:val="005F5C89"/>
    <w:rsid w:val="00603A77"/>
    <w:rsid w:val="00605626"/>
    <w:rsid w:val="006071D5"/>
    <w:rsid w:val="0060760A"/>
    <w:rsid w:val="006137AC"/>
    <w:rsid w:val="00616A85"/>
    <w:rsid w:val="0062039B"/>
    <w:rsid w:val="00623C16"/>
    <w:rsid w:val="00627ACE"/>
    <w:rsid w:val="00631145"/>
    <w:rsid w:val="00634051"/>
    <w:rsid w:val="00637D3A"/>
    <w:rsid w:val="00640BF5"/>
    <w:rsid w:val="006510F4"/>
    <w:rsid w:val="0065416F"/>
    <w:rsid w:val="00662D9A"/>
    <w:rsid w:val="00680BC6"/>
    <w:rsid w:val="00683C21"/>
    <w:rsid w:val="0069106F"/>
    <w:rsid w:val="006A0B34"/>
    <w:rsid w:val="006D5DE9"/>
    <w:rsid w:val="006D7AB6"/>
    <w:rsid w:val="006F0E49"/>
    <w:rsid w:val="006F285C"/>
    <w:rsid w:val="006F3723"/>
    <w:rsid w:val="006F45E0"/>
    <w:rsid w:val="006F4D97"/>
    <w:rsid w:val="006F4FDD"/>
    <w:rsid w:val="006F5C63"/>
    <w:rsid w:val="006F6FD0"/>
    <w:rsid w:val="00700153"/>
    <w:rsid w:val="00700E66"/>
    <w:rsid w:val="00701D6B"/>
    <w:rsid w:val="0070226B"/>
    <w:rsid w:val="007061B2"/>
    <w:rsid w:val="0071692B"/>
    <w:rsid w:val="00717AB5"/>
    <w:rsid w:val="0072422A"/>
    <w:rsid w:val="007250F9"/>
    <w:rsid w:val="00727EF8"/>
    <w:rsid w:val="00740A09"/>
    <w:rsid w:val="00750405"/>
    <w:rsid w:val="00751C74"/>
    <w:rsid w:val="00762E26"/>
    <w:rsid w:val="007744FB"/>
    <w:rsid w:val="00777EC8"/>
    <w:rsid w:val="00783A2E"/>
    <w:rsid w:val="00786D42"/>
    <w:rsid w:val="0079268C"/>
    <w:rsid w:val="00794218"/>
    <w:rsid w:val="007C1120"/>
    <w:rsid w:val="007C6076"/>
    <w:rsid w:val="007D1882"/>
    <w:rsid w:val="007E01DF"/>
    <w:rsid w:val="007E118D"/>
    <w:rsid w:val="007E2F24"/>
    <w:rsid w:val="007E3D57"/>
    <w:rsid w:val="007E416A"/>
    <w:rsid w:val="007F16CB"/>
    <w:rsid w:val="007F47E8"/>
    <w:rsid w:val="007F57F2"/>
    <w:rsid w:val="007F7040"/>
    <w:rsid w:val="007F7AF2"/>
    <w:rsid w:val="007F7E4A"/>
    <w:rsid w:val="00800B6C"/>
    <w:rsid w:val="0080200B"/>
    <w:rsid w:val="008028B5"/>
    <w:rsid w:val="008115F3"/>
    <w:rsid w:val="008151AD"/>
    <w:rsid w:val="00815FCD"/>
    <w:rsid w:val="008254FC"/>
    <w:rsid w:val="00832EC9"/>
    <w:rsid w:val="00835D70"/>
    <w:rsid w:val="0084085A"/>
    <w:rsid w:val="00845904"/>
    <w:rsid w:val="008634CD"/>
    <w:rsid w:val="00865AF9"/>
    <w:rsid w:val="008723E5"/>
    <w:rsid w:val="008731FA"/>
    <w:rsid w:val="00874311"/>
    <w:rsid w:val="00880504"/>
    <w:rsid w:val="00880A38"/>
    <w:rsid w:val="00885DBA"/>
    <w:rsid w:val="00890E84"/>
    <w:rsid w:val="008911D4"/>
    <w:rsid w:val="00893DD6"/>
    <w:rsid w:val="008A175E"/>
    <w:rsid w:val="008A1C86"/>
    <w:rsid w:val="008A2A63"/>
    <w:rsid w:val="008A6AF7"/>
    <w:rsid w:val="008B02F4"/>
    <w:rsid w:val="008B1FFD"/>
    <w:rsid w:val="008C6F80"/>
    <w:rsid w:val="008D0F40"/>
    <w:rsid w:val="008D2E94"/>
    <w:rsid w:val="008D3466"/>
    <w:rsid w:val="008D4071"/>
    <w:rsid w:val="008D4A4F"/>
    <w:rsid w:val="008D71FA"/>
    <w:rsid w:val="008E71CA"/>
    <w:rsid w:val="008F61C3"/>
    <w:rsid w:val="00900867"/>
    <w:rsid w:val="009019B1"/>
    <w:rsid w:val="00903220"/>
    <w:rsid w:val="009107B4"/>
    <w:rsid w:val="00921161"/>
    <w:rsid w:val="009268F3"/>
    <w:rsid w:val="009278E6"/>
    <w:rsid w:val="009334D1"/>
    <w:rsid w:val="00941645"/>
    <w:rsid w:val="009566EF"/>
    <w:rsid w:val="00964506"/>
    <w:rsid w:val="00965564"/>
    <w:rsid w:val="00974E0F"/>
    <w:rsid w:val="009752E1"/>
    <w:rsid w:val="00982128"/>
    <w:rsid w:val="00982DC1"/>
    <w:rsid w:val="00992359"/>
    <w:rsid w:val="00994844"/>
    <w:rsid w:val="009949C0"/>
    <w:rsid w:val="009A20CE"/>
    <w:rsid w:val="009A27BF"/>
    <w:rsid w:val="009A4399"/>
    <w:rsid w:val="009A5CA3"/>
    <w:rsid w:val="009A5F07"/>
    <w:rsid w:val="009B5666"/>
    <w:rsid w:val="009C4252"/>
    <w:rsid w:val="009C69D7"/>
    <w:rsid w:val="009D032E"/>
    <w:rsid w:val="009D34FC"/>
    <w:rsid w:val="009D3E1E"/>
    <w:rsid w:val="009E3212"/>
    <w:rsid w:val="009E4D81"/>
    <w:rsid w:val="009F04DA"/>
    <w:rsid w:val="00A00DB2"/>
    <w:rsid w:val="00A03C1D"/>
    <w:rsid w:val="00A070ED"/>
    <w:rsid w:val="00A07838"/>
    <w:rsid w:val="00A07DF2"/>
    <w:rsid w:val="00A11407"/>
    <w:rsid w:val="00A14306"/>
    <w:rsid w:val="00A17711"/>
    <w:rsid w:val="00A242CD"/>
    <w:rsid w:val="00A26239"/>
    <w:rsid w:val="00A26AC5"/>
    <w:rsid w:val="00A34DAC"/>
    <w:rsid w:val="00A352DD"/>
    <w:rsid w:val="00A405DB"/>
    <w:rsid w:val="00A4110F"/>
    <w:rsid w:val="00A418B1"/>
    <w:rsid w:val="00A43827"/>
    <w:rsid w:val="00A46D54"/>
    <w:rsid w:val="00A4770B"/>
    <w:rsid w:val="00A47C25"/>
    <w:rsid w:val="00A525F7"/>
    <w:rsid w:val="00A536B0"/>
    <w:rsid w:val="00A6409B"/>
    <w:rsid w:val="00A67917"/>
    <w:rsid w:val="00A7162F"/>
    <w:rsid w:val="00A7325F"/>
    <w:rsid w:val="00A75EEF"/>
    <w:rsid w:val="00AB18C6"/>
    <w:rsid w:val="00AB3D2E"/>
    <w:rsid w:val="00AB3EE3"/>
    <w:rsid w:val="00AB4A02"/>
    <w:rsid w:val="00AD1873"/>
    <w:rsid w:val="00AD3BAF"/>
    <w:rsid w:val="00AD4827"/>
    <w:rsid w:val="00AD6B6A"/>
    <w:rsid w:val="00AE3F7E"/>
    <w:rsid w:val="00AE6092"/>
    <w:rsid w:val="00AE7159"/>
    <w:rsid w:val="00AF5B14"/>
    <w:rsid w:val="00AF705D"/>
    <w:rsid w:val="00B06442"/>
    <w:rsid w:val="00B06947"/>
    <w:rsid w:val="00B13744"/>
    <w:rsid w:val="00B30103"/>
    <w:rsid w:val="00B32E01"/>
    <w:rsid w:val="00B35AF5"/>
    <w:rsid w:val="00B41291"/>
    <w:rsid w:val="00B43032"/>
    <w:rsid w:val="00B50AD9"/>
    <w:rsid w:val="00B5167C"/>
    <w:rsid w:val="00B51759"/>
    <w:rsid w:val="00B5641E"/>
    <w:rsid w:val="00B56748"/>
    <w:rsid w:val="00B6376C"/>
    <w:rsid w:val="00B72066"/>
    <w:rsid w:val="00B72085"/>
    <w:rsid w:val="00B750DE"/>
    <w:rsid w:val="00B758F6"/>
    <w:rsid w:val="00B775D9"/>
    <w:rsid w:val="00B80D67"/>
    <w:rsid w:val="00B8100F"/>
    <w:rsid w:val="00B814BE"/>
    <w:rsid w:val="00B9501E"/>
    <w:rsid w:val="00B96924"/>
    <w:rsid w:val="00BA3F49"/>
    <w:rsid w:val="00BA7A2B"/>
    <w:rsid w:val="00BB3CE1"/>
    <w:rsid w:val="00BB50C6"/>
    <w:rsid w:val="00BB75C7"/>
    <w:rsid w:val="00BC44B6"/>
    <w:rsid w:val="00BD3522"/>
    <w:rsid w:val="00BE3366"/>
    <w:rsid w:val="00BF1135"/>
    <w:rsid w:val="00BF141B"/>
    <w:rsid w:val="00BF3145"/>
    <w:rsid w:val="00BF43BC"/>
    <w:rsid w:val="00BF4A2B"/>
    <w:rsid w:val="00BF5D9C"/>
    <w:rsid w:val="00BF7497"/>
    <w:rsid w:val="00C02815"/>
    <w:rsid w:val="00C07191"/>
    <w:rsid w:val="00C119FB"/>
    <w:rsid w:val="00C14926"/>
    <w:rsid w:val="00C17D45"/>
    <w:rsid w:val="00C213B3"/>
    <w:rsid w:val="00C262A4"/>
    <w:rsid w:val="00C271B7"/>
    <w:rsid w:val="00C321EB"/>
    <w:rsid w:val="00C32901"/>
    <w:rsid w:val="00C3531B"/>
    <w:rsid w:val="00C405E3"/>
    <w:rsid w:val="00C449B4"/>
    <w:rsid w:val="00C46873"/>
    <w:rsid w:val="00C47947"/>
    <w:rsid w:val="00C61C40"/>
    <w:rsid w:val="00C62FA8"/>
    <w:rsid w:val="00C65273"/>
    <w:rsid w:val="00C71D62"/>
    <w:rsid w:val="00C76BDC"/>
    <w:rsid w:val="00C80B83"/>
    <w:rsid w:val="00C8503E"/>
    <w:rsid w:val="00C8699C"/>
    <w:rsid w:val="00C8716A"/>
    <w:rsid w:val="00C87603"/>
    <w:rsid w:val="00C9213B"/>
    <w:rsid w:val="00C9404F"/>
    <w:rsid w:val="00C96106"/>
    <w:rsid w:val="00CA313F"/>
    <w:rsid w:val="00CA4A07"/>
    <w:rsid w:val="00CA6F8D"/>
    <w:rsid w:val="00CC1BB1"/>
    <w:rsid w:val="00CC3237"/>
    <w:rsid w:val="00CD39E3"/>
    <w:rsid w:val="00CD6216"/>
    <w:rsid w:val="00CF2BB6"/>
    <w:rsid w:val="00CF54F7"/>
    <w:rsid w:val="00D00191"/>
    <w:rsid w:val="00D03C77"/>
    <w:rsid w:val="00D0481C"/>
    <w:rsid w:val="00D05017"/>
    <w:rsid w:val="00D07EB9"/>
    <w:rsid w:val="00D12385"/>
    <w:rsid w:val="00D13414"/>
    <w:rsid w:val="00D313E8"/>
    <w:rsid w:val="00D31D1D"/>
    <w:rsid w:val="00D3644B"/>
    <w:rsid w:val="00D46CAD"/>
    <w:rsid w:val="00D51257"/>
    <w:rsid w:val="00D57EF2"/>
    <w:rsid w:val="00D61A4A"/>
    <w:rsid w:val="00D634C2"/>
    <w:rsid w:val="00D674B2"/>
    <w:rsid w:val="00D703DC"/>
    <w:rsid w:val="00D727BD"/>
    <w:rsid w:val="00D745F9"/>
    <w:rsid w:val="00D756B6"/>
    <w:rsid w:val="00D7623A"/>
    <w:rsid w:val="00D77F6E"/>
    <w:rsid w:val="00D86379"/>
    <w:rsid w:val="00D91452"/>
    <w:rsid w:val="00D94815"/>
    <w:rsid w:val="00D95070"/>
    <w:rsid w:val="00D97DEA"/>
    <w:rsid w:val="00DA0796"/>
    <w:rsid w:val="00DA19DA"/>
    <w:rsid w:val="00DA5448"/>
    <w:rsid w:val="00DB6888"/>
    <w:rsid w:val="00DC061C"/>
    <w:rsid w:val="00DC0873"/>
    <w:rsid w:val="00DC2428"/>
    <w:rsid w:val="00DD113A"/>
    <w:rsid w:val="00DD4A26"/>
    <w:rsid w:val="00DE0351"/>
    <w:rsid w:val="00DF071B"/>
    <w:rsid w:val="00DF3B8E"/>
    <w:rsid w:val="00DF6017"/>
    <w:rsid w:val="00E115DF"/>
    <w:rsid w:val="00E11C8B"/>
    <w:rsid w:val="00E20A87"/>
    <w:rsid w:val="00E22C2C"/>
    <w:rsid w:val="00E2547C"/>
    <w:rsid w:val="00E26127"/>
    <w:rsid w:val="00E30031"/>
    <w:rsid w:val="00E301C8"/>
    <w:rsid w:val="00E31395"/>
    <w:rsid w:val="00E40069"/>
    <w:rsid w:val="00E404E1"/>
    <w:rsid w:val="00E523DC"/>
    <w:rsid w:val="00E56192"/>
    <w:rsid w:val="00E57D50"/>
    <w:rsid w:val="00E6081C"/>
    <w:rsid w:val="00E62E86"/>
    <w:rsid w:val="00E63075"/>
    <w:rsid w:val="00E63E25"/>
    <w:rsid w:val="00E76D22"/>
    <w:rsid w:val="00E9342F"/>
    <w:rsid w:val="00E97096"/>
    <w:rsid w:val="00EA0188"/>
    <w:rsid w:val="00EA0BB2"/>
    <w:rsid w:val="00EA2021"/>
    <w:rsid w:val="00EA2482"/>
    <w:rsid w:val="00EA3C37"/>
    <w:rsid w:val="00EA55EC"/>
    <w:rsid w:val="00EB0B1F"/>
    <w:rsid w:val="00EB17B4"/>
    <w:rsid w:val="00EB3221"/>
    <w:rsid w:val="00ED079B"/>
    <w:rsid w:val="00ED1550"/>
    <w:rsid w:val="00ED32EE"/>
    <w:rsid w:val="00ED4F9A"/>
    <w:rsid w:val="00ED548F"/>
    <w:rsid w:val="00ED5B98"/>
    <w:rsid w:val="00ED7239"/>
    <w:rsid w:val="00EE1A37"/>
    <w:rsid w:val="00EE2B69"/>
    <w:rsid w:val="00EF29F0"/>
    <w:rsid w:val="00EF2EC2"/>
    <w:rsid w:val="00EF5A8E"/>
    <w:rsid w:val="00F00A68"/>
    <w:rsid w:val="00F03214"/>
    <w:rsid w:val="00F07216"/>
    <w:rsid w:val="00F126A9"/>
    <w:rsid w:val="00F212B5"/>
    <w:rsid w:val="00F21C80"/>
    <w:rsid w:val="00F2334B"/>
    <w:rsid w:val="00F26120"/>
    <w:rsid w:val="00F309F4"/>
    <w:rsid w:val="00F32AA3"/>
    <w:rsid w:val="00F35CFF"/>
    <w:rsid w:val="00F52716"/>
    <w:rsid w:val="00F53110"/>
    <w:rsid w:val="00F63F9A"/>
    <w:rsid w:val="00F676FD"/>
    <w:rsid w:val="00F72514"/>
    <w:rsid w:val="00F766E6"/>
    <w:rsid w:val="00F77176"/>
    <w:rsid w:val="00F772B4"/>
    <w:rsid w:val="00F80F87"/>
    <w:rsid w:val="00F86FA0"/>
    <w:rsid w:val="00F9263C"/>
    <w:rsid w:val="00F943E9"/>
    <w:rsid w:val="00F9717A"/>
    <w:rsid w:val="00F97C1D"/>
    <w:rsid w:val="00FA0944"/>
    <w:rsid w:val="00FA5012"/>
    <w:rsid w:val="00FB1296"/>
    <w:rsid w:val="00FB34D2"/>
    <w:rsid w:val="00FB4B17"/>
    <w:rsid w:val="00FB7B9E"/>
    <w:rsid w:val="00FC5860"/>
    <w:rsid w:val="00FC66BD"/>
    <w:rsid w:val="00FD377B"/>
    <w:rsid w:val="00FD4E4F"/>
    <w:rsid w:val="00FE5D50"/>
    <w:rsid w:val="00FE77D1"/>
    <w:rsid w:val="00FF1ECC"/>
    <w:rsid w:val="00FF2D79"/>
    <w:rsid w:val="00FF517A"/>
    <w:rsid w:val="00FF645F"/>
    <w:rsid w:val="00FF79EB"/>
    <w:rsid w:val="00FF7DE9"/>
    <w:rsid w:val="375B1FF5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Char"/>
    <w:basedOn w:val="5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qFormat/>
    <w:uiPriority w:val="0"/>
    <w:rPr>
      <w:kern w:val="2"/>
      <w:sz w:val="18"/>
      <w:szCs w:val="18"/>
    </w:rPr>
  </w:style>
  <w:style w:type="paragraph" w:customStyle="1" w:styleId="13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9" Type="http://schemas.openxmlformats.org/officeDocument/2006/relationships/fontTable" Target="fontTable.xml"/><Relationship Id="rId848" Type="http://schemas.openxmlformats.org/officeDocument/2006/relationships/customXml" Target="../customXml/item2.xml"/><Relationship Id="rId847" Type="http://schemas.openxmlformats.org/officeDocument/2006/relationships/customXml" Target="../customXml/item1.xml"/><Relationship Id="rId846" Type="http://schemas.openxmlformats.org/officeDocument/2006/relationships/image" Target="media/image422.wmf"/><Relationship Id="rId845" Type="http://schemas.openxmlformats.org/officeDocument/2006/relationships/oleObject" Target="embeddings/oleObject421.bin"/><Relationship Id="rId844" Type="http://schemas.openxmlformats.org/officeDocument/2006/relationships/image" Target="media/image421.wmf"/><Relationship Id="rId843" Type="http://schemas.openxmlformats.org/officeDocument/2006/relationships/oleObject" Target="embeddings/oleObject420.bin"/><Relationship Id="rId842" Type="http://schemas.openxmlformats.org/officeDocument/2006/relationships/image" Target="media/image420.wmf"/><Relationship Id="rId841" Type="http://schemas.openxmlformats.org/officeDocument/2006/relationships/oleObject" Target="embeddings/oleObject419.bin"/><Relationship Id="rId840" Type="http://schemas.openxmlformats.org/officeDocument/2006/relationships/image" Target="media/image419.wmf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418.bin"/><Relationship Id="rId838" Type="http://schemas.openxmlformats.org/officeDocument/2006/relationships/image" Target="media/image418.wmf"/><Relationship Id="rId837" Type="http://schemas.openxmlformats.org/officeDocument/2006/relationships/oleObject" Target="embeddings/oleObject417.bin"/><Relationship Id="rId836" Type="http://schemas.openxmlformats.org/officeDocument/2006/relationships/image" Target="media/image417.wmf"/><Relationship Id="rId835" Type="http://schemas.openxmlformats.org/officeDocument/2006/relationships/oleObject" Target="embeddings/oleObject416.bin"/><Relationship Id="rId834" Type="http://schemas.openxmlformats.org/officeDocument/2006/relationships/image" Target="media/image416.wmf"/><Relationship Id="rId833" Type="http://schemas.openxmlformats.org/officeDocument/2006/relationships/oleObject" Target="embeddings/oleObject415.bin"/><Relationship Id="rId832" Type="http://schemas.openxmlformats.org/officeDocument/2006/relationships/image" Target="media/image415.wmf"/><Relationship Id="rId831" Type="http://schemas.openxmlformats.org/officeDocument/2006/relationships/oleObject" Target="embeddings/oleObject414.bin"/><Relationship Id="rId830" Type="http://schemas.openxmlformats.org/officeDocument/2006/relationships/image" Target="media/image414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13.bin"/><Relationship Id="rId828" Type="http://schemas.openxmlformats.org/officeDocument/2006/relationships/image" Target="media/image413.wmf"/><Relationship Id="rId827" Type="http://schemas.openxmlformats.org/officeDocument/2006/relationships/oleObject" Target="embeddings/oleObject412.bin"/><Relationship Id="rId826" Type="http://schemas.openxmlformats.org/officeDocument/2006/relationships/image" Target="media/image412.wmf"/><Relationship Id="rId825" Type="http://schemas.openxmlformats.org/officeDocument/2006/relationships/oleObject" Target="embeddings/oleObject411.bin"/><Relationship Id="rId824" Type="http://schemas.openxmlformats.org/officeDocument/2006/relationships/image" Target="media/image411.wmf"/><Relationship Id="rId823" Type="http://schemas.openxmlformats.org/officeDocument/2006/relationships/oleObject" Target="embeddings/oleObject410.bin"/><Relationship Id="rId822" Type="http://schemas.openxmlformats.org/officeDocument/2006/relationships/image" Target="media/image410.wmf"/><Relationship Id="rId821" Type="http://schemas.openxmlformats.org/officeDocument/2006/relationships/oleObject" Target="embeddings/oleObject409.bin"/><Relationship Id="rId820" Type="http://schemas.openxmlformats.org/officeDocument/2006/relationships/image" Target="media/image409.wmf"/><Relationship Id="rId82" Type="http://schemas.openxmlformats.org/officeDocument/2006/relationships/oleObject" Target="embeddings/oleObject40.bin"/><Relationship Id="rId819" Type="http://schemas.openxmlformats.org/officeDocument/2006/relationships/oleObject" Target="embeddings/oleObject408.bin"/><Relationship Id="rId818" Type="http://schemas.openxmlformats.org/officeDocument/2006/relationships/image" Target="media/image408.wmf"/><Relationship Id="rId817" Type="http://schemas.openxmlformats.org/officeDocument/2006/relationships/oleObject" Target="embeddings/oleObject407.bin"/><Relationship Id="rId816" Type="http://schemas.openxmlformats.org/officeDocument/2006/relationships/image" Target="media/image407.wmf"/><Relationship Id="rId815" Type="http://schemas.openxmlformats.org/officeDocument/2006/relationships/oleObject" Target="embeddings/oleObject406.bin"/><Relationship Id="rId814" Type="http://schemas.openxmlformats.org/officeDocument/2006/relationships/image" Target="media/image406.wmf"/><Relationship Id="rId813" Type="http://schemas.openxmlformats.org/officeDocument/2006/relationships/oleObject" Target="embeddings/oleObject405.bin"/><Relationship Id="rId812" Type="http://schemas.openxmlformats.org/officeDocument/2006/relationships/image" Target="media/image405.wmf"/><Relationship Id="rId811" Type="http://schemas.openxmlformats.org/officeDocument/2006/relationships/oleObject" Target="embeddings/oleObject404.bin"/><Relationship Id="rId810" Type="http://schemas.openxmlformats.org/officeDocument/2006/relationships/image" Target="media/image404.wmf"/><Relationship Id="rId81" Type="http://schemas.openxmlformats.org/officeDocument/2006/relationships/image" Target="media/image39.wmf"/><Relationship Id="rId809" Type="http://schemas.openxmlformats.org/officeDocument/2006/relationships/oleObject" Target="embeddings/oleObject403.bin"/><Relationship Id="rId808" Type="http://schemas.openxmlformats.org/officeDocument/2006/relationships/image" Target="media/image403.wmf"/><Relationship Id="rId807" Type="http://schemas.openxmlformats.org/officeDocument/2006/relationships/oleObject" Target="embeddings/oleObject402.bin"/><Relationship Id="rId806" Type="http://schemas.openxmlformats.org/officeDocument/2006/relationships/image" Target="media/image402.wmf"/><Relationship Id="rId805" Type="http://schemas.openxmlformats.org/officeDocument/2006/relationships/oleObject" Target="embeddings/oleObject401.bin"/><Relationship Id="rId804" Type="http://schemas.openxmlformats.org/officeDocument/2006/relationships/image" Target="media/image401.wmf"/><Relationship Id="rId803" Type="http://schemas.openxmlformats.org/officeDocument/2006/relationships/oleObject" Target="embeddings/oleObject400.bin"/><Relationship Id="rId802" Type="http://schemas.openxmlformats.org/officeDocument/2006/relationships/image" Target="media/image400.wmf"/><Relationship Id="rId801" Type="http://schemas.openxmlformats.org/officeDocument/2006/relationships/oleObject" Target="embeddings/oleObject399.bin"/><Relationship Id="rId800" Type="http://schemas.openxmlformats.org/officeDocument/2006/relationships/image" Target="media/image39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398.bin"/><Relationship Id="rId798" Type="http://schemas.openxmlformats.org/officeDocument/2006/relationships/image" Target="media/image398.wmf"/><Relationship Id="rId797" Type="http://schemas.openxmlformats.org/officeDocument/2006/relationships/oleObject" Target="embeddings/oleObject397.bin"/><Relationship Id="rId796" Type="http://schemas.openxmlformats.org/officeDocument/2006/relationships/image" Target="media/image397.wmf"/><Relationship Id="rId795" Type="http://schemas.openxmlformats.org/officeDocument/2006/relationships/oleObject" Target="embeddings/oleObject396.bin"/><Relationship Id="rId794" Type="http://schemas.openxmlformats.org/officeDocument/2006/relationships/image" Target="media/image396.wmf"/><Relationship Id="rId793" Type="http://schemas.openxmlformats.org/officeDocument/2006/relationships/oleObject" Target="embeddings/oleObject395.bin"/><Relationship Id="rId792" Type="http://schemas.openxmlformats.org/officeDocument/2006/relationships/image" Target="media/image395.wmf"/><Relationship Id="rId791" Type="http://schemas.openxmlformats.org/officeDocument/2006/relationships/oleObject" Target="embeddings/oleObject394.bin"/><Relationship Id="rId790" Type="http://schemas.openxmlformats.org/officeDocument/2006/relationships/image" Target="media/image394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393.bin"/><Relationship Id="rId788" Type="http://schemas.openxmlformats.org/officeDocument/2006/relationships/image" Target="media/image393.wmf"/><Relationship Id="rId787" Type="http://schemas.openxmlformats.org/officeDocument/2006/relationships/oleObject" Target="embeddings/oleObject392.bin"/><Relationship Id="rId786" Type="http://schemas.openxmlformats.org/officeDocument/2006/relationships/image" Target="media/image392.wmf"/><Relationship Id="rId785" Type="http://schemas.openxmlformats.org/officeDocument/2006/relationships/oleObject" Target="embeddings/oleObject391.bin"/><Relationship Id="rId784" Type="http://schemas.openxmlformats.org/officeDocument/2006/relationships/image" Target="media/image391.wmf"/><Relationship Id="rId783" Type="http://schemas.openxmlformats.org/officeDocument/2006/relationships/oleObject" Target="embeddings/oleObject390.bin"/><Relationship Id="rId782" Type="http://schemas.openxmlformats.org/officeDocument/2006/relationships/image" Target="media/image390.wmf"/><Relationship Id="rId781" Type="http://schemas.openxmlformats.org/officeDocument/2006/relationships/oleObject" Target="embeddings/oleObject389.bin"/><Relationship Id="rId780" Type="http://schemas.openxmlformats.org/officeDocument/2006/relationships/image" Target="media/image389.wmf"/><Relationship Id="rId78" Type="http://schemas.openxmlformats.org/officeDocument/2006/relationships/oleObject" Target="embeddings/oleObject38.bin"/><Relationship Id="rId779" Type="http://schemas.openxmlformats.org/officeDocument/2006/relationships/oleObject" Target="embeddings/oleObject388.bin"/><Relationship Id="rId778" Type="http://schemas.openxmlformats.org/officeDocument/2006/relationships/image" Target="media/image388.wmf"/><Relationship Id="rId777" Type="http://schemas.openxmlformats.org/officeDocument/2006/relationships/oleObject" Target="embeddings/oleObject387.bin"/><Relationship Id="rId776" Type="http://schemas.openxmlformats.org/officeDocument/2006/relationships/image" Target="media/image387.wmf"/><Relationship Id="rId775" Type="http://schemas.openxmlformats.org/officeDocument/2006/relationships/oleObject" Target="embeddings/oleObject386.bin"/><Relationship Id="rId774" Type="http://schemas.openxmlformats.org/officeDocument/2006/relationships/image" Target="media/image386.wmf"/><Relationship Id="rId773" Type="http://schemas.openxmlformats.org/officeDocument/2006/relationships/oleObject" Target="embeddings/oleObject385.bin"/><Relationship Id="rId772" Type="http://schemas.openxmlformats.org/officeDocument/2006/relationships/image" Target="media/image385.wmf"/><Relationship Id="rId771" Type="http://schemas.openxmlformats.org/officeDocument/2006/relationships/oleObject" Target="embeddings/oleObject384.bin"/><Relationship Id="rId770" Type="http://schemas.openxmlformats.org/officeDocument/2006/relationships/image" Target="media/image384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383.bin"/><Relationship Id="rId768" Type="http://schemas.openxmlformats.org/officeDocument/2006/relationships/image" Target="media/image383.wmf"/><Relationship Id="rId767" Type="http://schemas.openxmlformats.org/officeDocument/2006/relationships/oleObject" Target="embeddings/oleObject382.bin"/><Relationship Id="rId766" Type="http://schemas.openxmlformats.org/officeDocument/2006/relationships/image" Target="media/image382.wmf"/><Relationship Id="rId765" Type="http://schemas.openxmlformats.org/officeDocument/2006/relationships/oleObject" Target="embeddings/oleObject381.bin"/><Relationship Id="rId764" Type="http://schemas.openxmlformats.org/officeDocument/2006/relationships/image" Target="media/image381.wmf"/><Relationship Id="rId763" Type="http://schemas.openxmlformats.org/officeDocument/2006/relationships/oleObject" Target="embeddings/oleObject380.bin"/><Relationship Id="rId762" Type="http://schemas.openxmlformats.org/officeDocument/2006/relationships/image" Target="media/image380.wmf"/><Relationship Id="rId761" Type="http://schemas.openxmlformats.org/officeDocument/2006/relationships/oleObject" Target="embeddings/oleObject379.bin"/><Relationship Id="rId760" Type="http://schemas.openxmlformats.org/officeDocument/2006/relationships/image" Target="media/image379.wmf"/><Relationship Id="rId76" Type="http://schemas.openxmlformats.org/officeDocument/2006/relationships/oleObject" Target="embeddings/oleObject37.bin"/><Relationship Id="rId759" Type="http://schemas.openxmlformats.org/officeDocument/2006/relationships/oleObject" Target="embeddings/oleObject378.bin"/><Relationship Id="rId758" Type="http://schemas.openxmlformats.org/officeDocument/2006/relationships/image" Target="media/image378.wmf"/><Relationship Id="rId757" Type="http://schemas.openxmlformats.org/officeDocument/2006/relationships/oleObject" Target="embeddings/oleObject377.bin"/><Relationship Id="rId756" Type="http://schemas.openxmlformats.org/officeDocument/2006/relationships/image" Target="media/image377.wmf"/><Relationship Id="rId755" Type="http://schemas.openxmlformats.org/officeDocument/2006/relationships/oleObject" Target="embeddings/oleObject376.bin"/><Relationship Id="rId754" Type="http://schemas.openxmlformats.org/officeDocument/2006/relationships/image" Target="media/image376.wmf"/><Relationship Id="rId753" Type="http://schemas.openxmlformats.org/officeDocument/2006/relationships/oleObject" Target="embeddings/oleObject375.bin"/><Relationship Id="rId752" Type="http://schemas.openxmlformats.org/officeDocument/2006/relationships/image" Target="media/image375.wmf"/><Relationship Id="rId751" Type="http://schemas.openxmlformats.org/officeDocument/2006/relationships/oleObject" Target="embeddings/oleObject374.bin"/><Relationship Id="rId750" Type="http://schemas.openxmlformats.org/officeDocument/2006/relationships/image" Target="media/image374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373.bin"/><Relationship Id="rId748" Type="http://schemas.openxmlformats.org/officeDocument/2006/relationships/image" Target="media/image373.wmf"/><Relationship Id="rId747" Type="http://schemas.openxmlformats.org/officeDocument/2006/relationships/oleObject" Target="embeddings/oleObject372.bin"/><Relationship Id="rId746" Type="http://schemas.openxmlformats.org/officeDocument/2006/relationships/image" Target="media/image372.wmf"/><Relationship Id="rId745" Type="http://schemas.openxmlformats.org/officeDocument/2006/relationships/oleObject" Target="embeddings/oleObject371.bin"/><Relationship Id="rId744" Type="http://schemas.openxmlformats.org/officeDocument/2006/relationships/image" Target="media/image371.wmf"/><Relationship Id="rId743" Type="http://schemas.openxmlformats.org/officeDocument/2006/relationships/oleObject" Target="embeddings/oleObject370.bin"/><Relationship Id="rId742" Type="http://schemas.openxmlformats.org/officeDocument/2006/relationships/image" Target="media/image370.wmf"/><Relationship Id="rId741" Type="http://schemas.openxmlformats.org/officeDocument/2006/relationships/oleObject" Target="embeddings/oleObject369.bin"/><Relationship Id="rId740" Type="http://schemas.openxmlformats.org/officeDocument/2006/relationships/image" Target="media/image369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368.bin"/><Relationship Id="rId738" Type="http://schemas.openxmlformats.org/officeDocument/2006/relationships/image" Target="media/image368.wmf"/><Relationship Id="rId737" Type="http://schemas.openxmlformats.org/officeDocument/2006/relationships/oleObject" Target="embeddings/oleObject367.bin"/><Relationship Id="rId736" Type="http://schemas.openxmlformats.org/officeDocument/2006/relationships/image" Target="media/image367.wmf"/><Relationship Id="rId735" Type="http://schemas.openxmlformats.org/officeDocument/2006/relationships/oleObject" Target="embeddings/oleObject366.bin"/><Relationship Id="rId734" Type="http://schemas.openxmlformats.org/officeDocument/2006/relationships/image" Target="media/image366.wmf"/><Relationship Id="rId733" Type="http://schemas.openxmlformats.org/officeDocument/2006/relationships/oleObject" Target="embeddings/oleObject365.bin"/><Relationship Id="rId732" Type="http://schemas.openxmlformats.org/officeDocument/2006/relationships/image" Target="media/image365.wmf"/><Relationship Id="rId731" Type="http://schemas.openxmlformats.org/officeDocument/2006/relationships/oleObject" Target="embeddings/oleObject364.bin"/><Relationship Id="rId730" Type="http://schemas.openxmlformats.org/officeDocument/2006/relationships/image" Target="media/image364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63.bin"/><Relationship Id="rId728" Type="http://schemas.openxmlformats.org/officeDocument/2006/relationships/image" Target="media/image363.wmf"/><Relationship Id="rId727" Type="http://schemas.openxmlformats.org/officeDocument/2006/relationships/oleObject" Target="embeddings/oleObject362.bin"/><Relationship Id="rId726" Type="http://schemas.openxmlformats.org/officeDocument/2006/relationships/image" Target="media/image362.wmf"/><Relationship Id="rId725" Type="http://schemas.openxmlformats.org/officeDocument/2006/relationships/oleObject" Target="embeddings/oleObject361.bin"/><Relationship Id="rId724" Type="http://schemas.openxmlformats.org/officeDocument/2006/relationships/image" Target="media/image361.wmf"/><Relationship Id="rId723" Type="http://schemas.openxmlformats.org/officeDocument/2006/relationships/oleObject" Target="embeddings/oleObject360.bin"/><Relationship Id="rId722" Type="http://schemas.openxmlformats.org/officeDocument/2006/relationships/image" Target="media/image360.wmf"/><Relationship Id="rId721" Type="http://schemas.openxmlformats.org/officeDocument/2006/relationships/oleObject" Target="embeddings/oleObject359.bin"/><Relationship Id="rId720" Type="http://schemas.openxmlformats.org/officeDocument/2006/relationships/image" Target="media/image359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58.bin"/><Relationship Id="rId718" Type="http://schemas.openxmlformats.org/officeDocument/2006/relationships/image" Target="media/image358.wmf"/><Relationship Id="rId717" Type="http://schemas.openxmlformats.org/officeDocument/2006/relationships/oleObject" Target="embeddings/oleObject357.bin"/><Relationship Id="rId716" Type="http://schemas.openxmlformats.org/officeDocument/2006/relationships/image" Target="media/image357.wmf"/><Relationship Id="rId715" Type="http://schemas.openxmlformats.org/officeDocument/2006/relationships/oleObject" Target="embeddings/oleObject356.bin"/><Relationship Id="rId714" Type="http://schemas.openxmlformats.org/officeDocument/2006/relationships/image" Target="media/image356.wmf"/><Relationship Id="rId713" Type="http://schemas.openxmlformats.org/officeDocument/2006/relationships/oleObject" Target="embeddings/oleObject355.bin"/><Relationship Id="rId712" Type="http://schemas.openxmlformats.org/officeDocument/2006/relationships/image" Target="media/image355.wmf"/><Relationship Id="rId711" Type="http://schemas.openxmlformats.org/officeDocument/2006/relationships/oleObject" Target="embeddings/oleObject354.bin"/><Relationship Id="rId710" Type="http://schemas.openxmlformats.org/officeDocument/2006/relationships/image" Target="media/image354.wmf"/><Relationship Id="rId71" Type="http://schemas.openxmlformats.org/officeDocument/2006/relationships/image" Target="media/image34.wmf"/><Relationship Id="rId709" Type="http://schemas.openxmlformats.org/officeDocument/2006/relationships/oleObject" Target="embeddings/oleObject353.bin"/><Relationship Id="rId708" Type="http://schemas.openxmlformats.org/officeDocument/2006/relationships/image" Target="media/image353.wmf"/><Relationship Id="rId707" Type="http://schemas.openxmlformats.org/officeDocument/2006/relationships/oleObject" Target="embeddings/oleObject352.bin"/><Relationship Id="rId706" Type="http://schemas.openxmlformats.org/officeDocument/2006/relationships/image" Target="media/image352.wmf"/><Relationship Id="rId705" Type="http://schemas.openxmlformats.org/officeDocument/2006/relationships/oleObject" Target="embeddings/oleObject351.bin"/><Relationship Id="rId704" Type="http://schemas.openxmlformats.org/officeDocument/2006/relationships/image" Target="media/image351.wmf"/><Relationship Id="rId703" Type="http://schemas.openxmlformats.org/officeDocument/2006/relationships/oleObject" Target="embeddings/oleObject350.bin"/><Relationship Id="rId702" Type="http://schemas.openxmlformats.org/officeDocument/2006/relationships/image" Target="media/image350.wmf"/><Relationship Id="rId701" Type="http://schemas.openxmlformats.org/officeDocument/2006/relationships/oleObject" Target="embeddings/oleObject349.bin"/><Relationship Id="rId700" Type="http://schemas.openxmlformats.org/officeDocument/2006/relationships/image" Target="media/image349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oleObject" Target="embeddings/oleObject348.bin"/><Relationship Id="rId698" Type="http://schemas.openxmlformats.org/officeDocument/2006/relationships/image" Target="media/image348.wmf"/><Relationship Id="rId697" Type="http://schemas.openxmlformats.org/officeDocument/2006/relationships/oleObject" Target="embeddings/oleObject347.bin"/><Relationship Id="rId696" Type="http://schemas.openxmlformats.org/officeDocument/2006/relationships/image" Target="media/image347.wmf"/><Relationship Id="rId695" Type="http://schemas.openxmlformats.org/officeDocument/2006/relationships/oleObject" Target="embeddings/oleObject346.bin"/><Relationship Id="rId694" Type="http://schemas.openxmlformats.org/officeDocument/2006/relationships/image" Target="media/image346.wmf"/><Relationship Id="rId693" Type="http://schemas.openxmlformats.org/officeDocument/2006/relationships/oleObject" Target="embeddings/oleObject345.bin"/><Relationship Id="rId692" Type="http://schemas.openxmlformats.org/officeDocument/2006/relationships/image" Target="media/image345.wmf"/><Relationship Id="rId691" Type="http://schemas.openxmlformats.org/officeDocument/2006/relationships/oleObject" Target="embeddings/oleObject344.bin"/><Relationship Id="rId690" Type="http://schemas.openxmlformats.org/officeDocument/2006/relationships/image" Target="media/image344.wmf"/><Relationship Id="rId69" Type="http://schemas.openxmlformats.org/officeDocument/2006/relationships/image" Target="media/image33.wmf"/><Relationship Id="rId689" Type="http://schemas.openxmlformats.org/officeDocument/2006/relationships/oleObject" Target="embeddings/oleObject343.bin"/><Relationship Id="rId688" Type="http://schemas.openxmlformats.org/officeDocument/2006/relationships/image" Target="media/image343.wmf"/><Relationship Id="rId687" Type="http://schemas.openxmlformats.org/officeDocument/2006/relationships/oleObject" Target="embeddings/oleObject342.bin"/><Relationship Id="rId686" Type="http://schemas.openxmlformats.org/officeDocument/2006/relationships/image" Target="media/image342.wmf"/><Relationship Id="rId685" Type="http://schemas.openxmlformats.org/officeDocument/2006/relationships/oleObject" Target="embeddings/oleObject341.bin"/><Relationship Id="rId684" Type="http://schemas.openxmlformats.org/officeDocument/2006/relationships/image" Target="media/image341.wmf"/><Relationship Id="rId683" Type="http://schemas.openxmlformats.org/officeDocument/2006/relationships/oleObject" Target="embeddings/oleObject340.bin"/><Relationship Id="rId682" Type="http://schemas.openxmlformats.org/officeDocument/2006/relationships/image" Target="media/image340.wmf"/><Relationship Id="rId681" Type="http://schemas.openxmlformats.org/officeDocument/2006/relationships/oleObject" Target="embeddings/oleObject339.bin"/><Relationship Id="rId680" Type="http://schemas.openxmlformats.org/officeDocument/2006/relationships/image" Target="media/image339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38.bin"/><Relationship Id="rId678" Type="http://schemas.openxmlformats.org/officeDocument/2006/relationships/image" Target="media/image338.wmf"/><Relationship Id="rId677" Type="http://schemas.openxmlformats.org/officeDocument/2006/relationships/oleObject" Target="embeddings/oleObject337.bin"/><Relationship Id="rId676" Type="http://schemas.openxmlformats.org/officeDocument/2006/relationships/image" Target="media/image337.wmf"/><Relationship Id="rId675" Type="http://schemas.openxmlformats.org/officeDocument/2006/relationships/oleObject" Target="embeddings/oleObject336.bin"/><Relationship Id="rId674" Type="http://schemas.openxmlformats.org/officeDocument/2006/relationships/image" Target="media/image336.wmf"/><Relationship Id="rId673" Type="http://schemas.openxmlformats.org/officeDocument/2006/relationships/oleObject" Target="embeddings/oleObject335.bin"/><Relationship Id="rId672" Type="http://schemas.openxmlformats.org/officeDocument/2006/relationships/image" Target="media/image335.wmf"/><Relationship Id="rId671" Type="http://schemas.openxmlformats.org/officeDocument/2006/relationships/oleObject" Target="embeddings/oleObject334.bin"/><Relationship Id="rId670" Type="http://schemas.openxmlformats.org/officeDocument/2006/relationships/image" Target="media/image334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33.bin"/><Relationship Id="rId668" Type="http://schemas.openxmlformats.org/officeDocument/2006/relationships/image" Target="media/image333.wmf"/><Relationship Id="rId667" Type="http://schemas.openxmlformats.org/officeDocument/2006/relationships/oleObject" Target="embeddings/oleObject332.bin"/><Relationship Id="rId666" Type="http://schemas.openxmlformats.org/officeDocument/2006/relationships/image" Target="media/image332.wmf"/><Relationship Id="rId665" Type="http://schemas.openxmlformats.org/officeDocument/2006/relationships/oleObject" Target="embeddings/oleObject331.bin"/><Relationship Id="rId664" Type="http://schemas.openxmlformats.org/officeDocument/2006/relationships/image" Target="media/image331.wmf"/><Relationship Id="rId663" Type="http://schemas.openxmlformats.org/officeDocument/2006/relationships/oleObject" Target="embeddings/oleObject330.bin"/><Relationship Id="rId662" Type="http://schemas.openxmlformats.org/officeDocument/2006/relationships/image" Target="media/image330.wmf"/><Relationship Id="rId661" Type="http://schemas.openxmlformats.org/officeDocument/2006/relationships/oleObject" Target="embeddings/oleObject329.bin"/><Relationship Id="rId660" Type="http://schemas.openxmlformats.org/officeDocument/2006/relationships/image" Target="media/image329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28.bin"/><Relationship Id="rId658" Type="http://schemas.openxmlformats.org/officeDocument/2006/relationships/image" Target="media/image328.wmf"/><Relationship Id="rId657" Type="http://schemas.openxmlformats.org/officeDocument/2006/relationships/oleObject" Target="embeddings/oleObject327.bin"/><Relationship Id="rId656" Type="http://schemas.openxmlformats.org/officeDocument/2006/relationships/image" Target="media/image327.wmf"/><Relationship Id="rId655" Type="http://schemas.openxmlformats.org/officeDocument/2006/relationships/oleObject" Target="embeddings/oleObject326.bin"/><Relationship Id="rId654" Type="http://schemas.openxmlformats.org/officeDocument/2006/relationships/image" Target="media/image326.wmf"/><Relationship Id="rId653" Type="http://schemas.openxmlformats.org/officeDocument/2006/relationships/oleObject" Target="embeddings/oleObject325.bin"/><Relationship Id="rId652" Type="http://schemas.openxmlformats.org/officeDocument/2006/relationships/image" Target="media/image325.wmf"/><Relationship Id="rId651" Type="http://schemas.openxmlformats.org/officeDocument/2006/relationships/oleObject" Target="embeddings/oleObject324.bin"/><Relationship Id="rId650" Type="http://schemas.openxmlformats.org/officeDocument/2006/relationships/image" Target="media/image324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23.bin"/><Relationship Id="rId648" Type="http://schemas.openxmlformats.org/officeDocument/2006/relationships/image" Target="media/image323.wmf"/><Relationship Id="rId647" Type="http://schemas.openxmlformats.org/officeDocument/2006/relationships/oleObject" Target="embeddings/oleObject322.bin"/><Relationship Id="rId646" Type="http://schemas.openxmlformats.org/officeDocument/2006/relationships/image" Target="media/image322.wmf"/><Relationship Id="rId645" Type="http://schemas.openxmlformats.org/officeDocument/2006/relationships/oleObject" Target="embeddings/oleObject321.bin"/><Relationship Id="rId644" Type="http://schemas.openxmlformats.org/officeDocument/2006/relationships/image" Target="media/image321.wmf"/><Relationship Id="rId643" Type="http://schemas.openxmlformats.org/officeDocument/2006/relationships/oleObject" Target="embeddings/oleObject320.bin"/><Relationship Id="rId642" Type="http://schemas.openxmlformats.org/officeDocument/2006/relationships/image" Target="media/image320.wmf"/><Relationship Id="rId641" Type="http://schemas.openxmlformats.org/officeDocument/2006/relationships/oleObject" Target="embeddings/oleObject319.bin"/><Relationship Id="rId640" Type="http://schemas.openxmlformats.org/officeDocument/2006/relationships/image" Target="media/image319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18.bin"/><Relationship Id="rId638" Type="http://schemas.openxmlformats.org/officeDocument/2006/relationships/image" Target="media/image318.wmf"/><Relationship Id="rId637" Type="http://schemas.openxmlformats.org/officeDocument/2006/relationships/oleObject" Target="embeddings/oleObject317.bin"/><Relationship Id="rId636" Type="http://schemas.openxmlformats.org/officeDocument/2006/relationships/image" Target="media/image317.wmf"/><Relationship Id="rId635" Type="http://schemas.openxmlformats.org/officeDocument/2006/relationships/oleObject" Target="embeddings/oleObject316.bin"/><Relationship Id="rId634" Type="http://schemas.openxmlformats.org/officeDocument/2006/relationships/image" Target="media/image316.wmf"/><Relationship Id="rId633" Type="http://schemas.openxmlformats.org/officeDocument/2006/relationships/oleObject" Target="embeddings/oleObject315.bin"/><Relationship Id="rId632" Type="http://schemas.openxmlformats.org/officeDocument/2006/relationships/image" Target="media/image315.wmf"/><Relationship Id="rId631" Type="http://schemas.openxmlformats.org/officeDocument/2006/relationships/oleObject" Target="embeddings/oleObject314.bin"/><Relationship Id="rId630" Type="http://schemas.openxmlformats.org/officeDocument/2006/relationships/image" Target="media/image314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13.bin"/><Relationship Id="rId628" Type="http://schemas.openxmlformats.org/officeDocument/2006/relationships/image" Target="media/image313.wmf"/><Relationship Id="rId627" Type="http://schemas.openxmlformats.org/officeDocument/2006/relationships/oleObject" Target="embeddings/oleObject312.bin"/><Relationship Id="rId626" Type="http://schemas.openxmlformats.org/officeDocument/2006/relationships/image" Target="media/image312.wmf"/><Relationship Id="rId625" Type="http://schemas.openxmlformats.org/officeDocument/2006/relationships/oleObject" Target="embeddings/oleObject311.bin"/><Relationship Id="rId624" Type="http://schemas.openxmlformats.org/officeDocument/2006/relationships/image" Target="media/image311.wmf"/><Relationship Id="rId623" Type="http://schemas.openxmlformats.org/officeDocument/2006/relationships/oleObject" Target="embeddings/oleObject310.bin"/><Relationship Id="rId622" Type="http://schemas.openxmlformats.org/officeDocument/2006/relationships/image" Target="media/image310.wmf"/><Relationship Id="rId621" Type="http://schemas.openxmlformats.org/officeDocument/2006/relationships/oleObject" Target="embeddings/oleObject309.bin"/><Relationship Id="rId620" Type="http://schemas.openxmlformats.org/officeDocument/2006/relationships/image" Target="media/image309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08.bin"/><Relationship Id="rId618" Type="http://schemas.openxmlformats.org/officeDocument/2006/relationships/image" Target="media/image308.wmf"/><Relationship Id="rId617" Type="http://schemas.openxmlformats.org/officeDocument/2006/relationships/oleObject" Target="embeddings/oleObject307.bin"/><Relationship Id="rId616" Type="http://schemas.openxmlformats.org/officeDocument/2006/relationships/image" Target="media/image307.wmf"/><Relationship Id="rId615" Type="http://schemas.openxmlformats.org/officeDocument/2006/relationships/oleObject" Target="embeddings/oleObject306.bin"/><Relationship Id="rId614" Type="http://schemas.openxmlformats.org/officeDocument/2006/relationships/image" Target="media/image306.wmf"/><Relationship Id="rId613" Type="http://schemas.openxmlformats.org/officeDocument/2006/relationships/oleObject" Target="embeddings/oleObject305.bin"/><Relationship Id="rId612" Type="http://schemas.openxmlformats.org/officeDocument/2006/relationships/image" Target="media/image305.wmf"/><Relationship Id="rId611" Type="http://schemas.openxmlformats.org/officeDocument/2006/relationships/oleObject" Target="embeddings/oleObject304.bin"/><Relationship Id="rId610" Type="http://schemas.openxmlformats.org/officeDocument/2006/relationships/image" Target="media/image304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03.bin"/><Relationship Id="rId608" Type="http://schemas.openxmlformats.org/officeDocument/2006/relationships/image" Target="media/image303.wmf"/><Relationship Id="rId607" Type="http://schemas.openxmlformats.org/officeDocument/2006/relationships/oleObject" Target="embeddings/oleObject302.bin"/><Relationship Id="rId606" Type="http://schemas.openxmlformats.org/officeDocument/2006/relationships/image" Target="media/image302.wmf"/><Relationship Id="rId605" Type="http://schemas.openxmlformats.org/officeDocument/2006/relationships/oleObject" Target="embeddings/oleObject301.bin"/><Relationship Id="rId604" Type="http://schemas.openxmlformats.org/officeDocument/2006/relationships/image" Target="media/image301.wmf"/><Relationship Id="rId603" Type="http://schemas.openxmlformats.org/officeDocument/2006/relationships/oleObject" Target="embeddings/oleObject300.bin"/><Relationship Id="rId602" Type="http://schemas.openxmlformats.org/officeDocument/2006/relationships/image" Target="media/image300.wmf"/><Relationship Id="rId601" Type="http://schemas.openxmlformats.org/officeDocument/2006/relationships/oleObject" Target="embeddings/oleObject299.bin"/><Relationship Id="rId600" Type="http://schemas.openxmlformats.org/officeDocument/2006/relationships/image" Target="media/image29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298.bin"/><Relationship Id="rId598" Type="http://schemas.openxmlformats.org/officeDocument/2006/relationships/image" Target="media/image298.wmf"/><Relationship Id="rId597" Type="http://schemas.openxmlformats.org/officeDocument/2006/relationships/oleObject" Target="embeddings/oleObject297.bin"/><Relationship Id="rId596" Type="http://schemas.openxmlformats.org/officeDocument/2006/relationships/image" Target="media/image297.wmf"/><Relationship Id="rId595" Type="http://schemas.openxmlformats.org/officeDocument/2006/relationships/oleObject" Target="embeddings/oleObject296.bin"/><Relationship Id="rId594" Type="http://schemas.openxmlformats.org/officeDocument/2006/relationships/image" Target="media/image296.wmf"/><Relationship Id="rId593" Type="http://schemas.openxmlformats.org/officeDocument/2006/relationships/oleObject" Target="embeddings/oleObject295.bin"/><Relationship Id="rId592" Type="http://schemas.openxmlformats.org/officeDocument/2006/relationships/image" Target="media/image295.wmf"/><Relationship Id="rId591" Type="http://schemas.openxmlformats.org/officeDocument/2006/relationships/oleObject" Target="embeddings/oleObject294.bin"/><Relationship Id="rId590" Type="http://schemas.openxmlformats.org/officeDocument/2006/relationships/image" Target="media/image294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293.bin"/><Relationship Id="rId588" Type="http://schemas.openxmlformats.org/officeDocument/2006/relationships/image" Target="media/image293.wmf"/><Relationship Id="rId587" Type="http://schemas.openxmlformats.org/officeDocument/2006/relationships/oleObject" Target="embeddings/oleObject292.bin"/><Relationship Id="rId586" Type="http://schemas.openxmlformats.org/officeDocument/2006/relationships/image" Target="media/image292.wmf"/><Relationship Id="rId585" Type="http://schemas.openxmlformats.org/officeDocument/2006/relationships/oleObject" Target="embeddings/oleObject291.bin"/><Relationship Id="rId584" Type="http://schemas.openxmlformats.org/officeDocument/2006/relationships/image" Target="media/image291.wmf"/><Relationship Id="rId583" Type="http://schemas.openxmlformats.org/officeDocument/2006/relationships/oleObject" Target="embeddings/oleObject290.bin"/><Relationship Id="rId582" Type="http://schemas.openxmlformats.org/officeDocument/2006/relationships/image" Target="media/image290.wmf"/><Relationship Id="rId581" Type="http://schemas.openxmlformats.org/officeDocument/2006/relationships/oleObject" Target="embeddings/oleObject289.bin"/><Relationship Id="rId580" Type="http://schemas.openxmlformats.org/officeDocument/2006/relationships/image" Target="media/image289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288.bin"/><Relationship Id="rId578" Type="http://schemas.openxmlformats.org/officeDocument/2006/relationships/image" Target="media/image288.wmf"/><Relationship Id="rId577" Type="http://schemas.openxmlformats.org/officeDocument/2006/relationships/oleObject" Target="embeddings/oleObject287.bin"/><Relationship Id="rId576" Type="http://schemas.openxmlformats.org/officeDocument/2006/relationships/image" Target="media/image287.wmf"/><Relationship Id="rId575" Type="http://schemas.openxmlformats.org/officeDocument/2006/relationships/oleObject" Target="embeddings/oleObject286.bin"/><Relationship Id="rId574" Type="http://schemas.openxmlformats.org/officeDocument/2006/relationships/image" Target="media/image286.wmf"/><Relationship Id="rId573" Type="http://schemas.openxmlformats.org/officeDocument/2006/relationships/oleObject" Target="embeddings/oleObject285.bin"/><Relationship Id="rId572" Type="http://schemas.openxmlformats.org/officeDocument/2006/relationships/image" Target="media/image285.wmf"/><Relationship Id="rId571" Type="http://schemas.openxmlformats.org/officeDocument/2006/relationships/oleObject" Target="embeddings/oleObject284.bin"/><Relationship Id="rId570" Type="http://schemas.openxmlformats.org/officeDocument/2006/relationships/image" Target="media/image284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83.bin"/><Relationship Id="rId568" Type="http://schemas.openxmlformats.org/officeDocument/2006/relationships/image" Target="media/image283.wmf"/><Relationship Id="rId567" Type="http://schemas.openxmlformats.org/officeDocument/2006/relationships/oleObject" Target="embeddings/oleObject282.bin"/><Relationship Id="rId566" Type="http://schemas.openxmlformats.org/officeDocument/2006/relationships/image" Target="media/image282.wmf"/><Relationship Id="rId565" Type="http://schemas.openxmlformats.org/officeDocument/2006/relationships/oleObject" Target="embeddings/oleObject281.bin"/><Relationship Id="rId564" Type="http://schemas.openxmlformats.org/officeDocument/2006/relationships/image" Target="media/image281.wmf"/><Relationship Id="rId563" Type="http://schemas.openxmlformats.org/officeDocument/2006/relationships/oleObject" Target="embeddings/oleObject280.bin"/><Relationship Id="rId562" Type="http://schemas.openxmlformats.org/officeDocument/2006/relationships/image" Target="media/image280.wmf"/><Relationship Id="rId561" Type="http://schemas.openxmlformats.org/officeDocument/2006/relationships/oleObject" Target="embeddings/oleObject279.bin"/><Relationship Id="rId560" Type="http://schemas.openxmlformats.org/officeDocument/2006/relationships/image" Target="media/image279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78.bin"/><Relationship Id="rId558" Type="http://schemas.openxmlformats.org/officeDocument/2006/relationships/image" Target="media/image278.wmf"/><Relationship Id="rId557" Type="http://schemas.openxmlformats.org/officeDocument/2006/relationships/oleObject" Target="embeddings/oleObject277.bin"/><Relationship Id="rId556" Type="http://schemas.openxmlformats.org/officeDocument/2006/relationships/image" Target="media/image277.wmf"/><Relationship Id="rId555" Type="http://schemas.openxmlformats.org/officeDocument/2006/relationships/oleObject" Target="embeddings/oleObject276.bin"/><Relationship Id="rId554" Type="http://schemas.openxmlformats.org/officeDocument/2006/relationships/image" Target="media/image276.wmf"/><Relationship Id="rId553" Type="http://schemas.openxmlformats.org/officeDocument/2006/relationships/oleObject" Target="embeddings/oleObject275.bin"/><Relationship Id="rId552" Type="http://schemas.openxmlformats.org/officeDocument/2006/relationships/image" Target="media/image275.wmf"/><Relationship Id="rId551" Type="http://schemas.openxmlformats.org/officeDocument/2006/relationships/oleObject" Target="embeddings/oleObject274.bin"/><Relationship Id="rId550" Type="http://schemas.openxmlformats.org/officeDocument/2006/relationships/image" Target="media/image274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73.bin"/><Relationship Id="rId548" Type="http://schemas.openxmlformats.org/officeDocument/2006/relationships/image" Target="media/image273.wmf"/><Relationship Id="rId547" Type="http://schemas.openxmlformats.org/officeDocument/2006/relationships/oleObject" Target="embeddings/oleObject272.bin"/><Relationship Id="rId546" Type="http://schemas.openxmlformats.org/officeDocument/2006/relationships/image" Target="media/image272.wmf"/><Relationship Id="rId545" Type="http://schemas.openxmlformats.org/officeDocument/2006/relationships/oleObject" Target="embeddings/oleObject271.bin"/><Relationship Id="rId544" Type="http://schemas.openxmlformats.org/officeDocument/2006/relationships/image" Target="media/image271.wmf"/><Relationship Id="rId543" Type="http://schemas.openxmlformats.org/officeDocument/2006/relationships/oleObject" Target="embeddings/oleObject270.bin"/><Relationship Id="rId542" Type="http://schemas.openxmlformats.org/officeDocument/2006/relationships/image" Target="media/image270.wmf"/><Relationship Id="rId541" Type="http://schemas.openxmlformats.org/officeDocument/2006/relationships/oleObject" Target="embeddings/oleObject269.bin"/><Relationship Id="rId540" Type="http://schemas.openxmlformats.org/officeDocument/2006/relationships/image" Target="media/image269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68.bin"/><Relationship Id="rId538" Type="http://schemas.openxmlformats.org/officeDocument/2006/relationships/image" Target="media/image268.wmf"/><Relationship Id="rId537" Type="http://schemas.openxmlformats.org/officeDocument/2006/relationships/oleObject" Target="embeddings/oleObject267.bin"/><Relationship Id="rId536" Type="http://schemas.openxmlformats.org/officeDocument/2006/relationships/image" Target="media/image267.wmf"/><Relationship Id="rId535" Type="http://schemas.openxmlformats.org/officeDocument/2006/relationships/oleObject" Target="embeddings/oleObject266.bin"/><Relationship Id="rId534" Type="http://schemas.openxmlformats.org/officeDocument/2006/relationships/image" Target="media/image266.wmf"/><Relationship Id="rId533" Type="http://schemas.openxmlformats.org/officeDocument/2006/relationships/oleObject" Target="embeddings/oleObject265.bin"/><Relationship Id="rId532" Type="http://schemas.openxmlformats.org/officeDocument/2006/relationships/image" Target="media/image265.wmf"/><Relationship Id="rId531" Type="http://schemas.openxmlformats.org/officeDocument/2006/relationships/oleObject" Target="embeddings/oleObject264.bin"/><Relationship Id="rId530" Type="http://schemas.openxmlformats.org/officeDocument/2006/relationships/image" Target="media/image264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63.bin"/><Relationship Id="rId528" Type="http://schemas.openxmlformats.org/officeDocument/2006/relationships/image" Target="media/image263.wmf"/><Relationship Id="rId527" Type="http://schemas.openxmlformats.org/officeDocument/2006/relationships/oleObject" Target="embeddings/oleObject262.bin"/><Relationship Id="rId526" Type="http://schemas.openxmlformats.org/officeDocument/2006/relationships/image" Target="media/image262.wmf"/><Relationship Id="rId525" Type="http://schemas.openxmlformats.org/officeDocument/2006/relationships/oleObject" Target="embeddings/oleObject261.bin"/><Relationship Id="rId524" Type="http://schemas.openxmlformats.org/officeDocument/2006/relationships/image" Target="media/image261.wmf"/><Relationship Id="rId523" Type="http://schemas.openxmlformats.org/officeDocument/2006/relationships/oleObject" Target="embeddings/oleObject260.bin"/><Relationship Id="rId522" Type="http://schemas.openxmlformats.org/officeDocument/2006/relationships/image" Target="media/image260.wmf"/><Relationship Id="rId521" Type="http://schemas.openxmlformats.org/officeDocument/2006/relationships/oleObject" Target="embeddings/oleObject259.bin"/><Relationship Id="rId520" Type="http://schemas.openxmlformats.org/officeDocument/2006/relationships/image" Target="media/image259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58.bin"/><Relationship Id="rId518" Type="http://schemas.openxmlformats.org/officeDocument/2006/relationships/image" Target="media/image258.wmf"/><Relationship Id="rId517" Type="http://schemas.openxmlformats.org/officeDocument/2006/relationships/oleObject" Target="embeddings/oleObject257.bin"/><Relationship Id="rId516" Type="http://schemas.openxmlformats.org/officeDocument/2006/relationships/image" Target="media/image257.wmf"/><Relationship Id="rId515" Type="http://schemas.openxmlformats.org/officeDocument/2006/relationships/oleObject" Target="embeddings/oleObject256.bin"/><Relationship Id="rId514" Type="http://schemas.openxmlformats.org/officeDocument/2006/relationships/image" Target="media/image256.wmf"/><Relationship Id="rId513" Type="http://schemas.openxmlformats.org/officeDocument/2006/relationships/oleObject" Target="embeddings/oleObject255.bin"/><Relationship Id="rId512" Type="http://schemas.openxmlformats.org/officeDocument/2006/relationships/image" Target="media/image255.wmf"/><Relationship Id="rId511" Type="http://schemas.openxmlformats.org/officeDocument/2006/relationships/oleObject" Target="embeddings/oleObject254.bin"/><Relationship Id="rId510" Type="http://schemas.openxmlformats.org/officeDocument/2006/relationships/image" Target="media/image254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3.bin"/><Relationship Id="rId508" Type="http://schemas.openxmlformats.org/officeDocument/2006/relationships/image" Target="media/image253.wmf"/><Relationship Id="rId507" Type="http://schemas.openxmlformats.org/officeDocument/2006/relationships/oleObject" Target="embeddings/oleObject252.bin"/><Relationship Id="rId506" Type="http://schemas.openxmlformats.org/officeDocument/2006/relationships/image" Target="media/image252.wmf"/><Relationship Id="rId505" Type="http://schemas.openxmlformats.org/officeDocument/2006/relationships/oleObject" Target="embeddings/oleObject251.bin"/><Relationship Id="rId504" Type="http://schemas.openxmlformats.org/officeDocument/2006/relationships/image" Target="media/image251.wmf"/><Relationship Id="rId503" Type="http://schemas.openxmlformats.org/officeDocument/2006/relationships/oleObject" Target="embeddings/oleObject250.bin"/><Relationship Id="rId502" Type="http://schemas.openxmlformats.org/officeDocument/2006/relationships/image" Target="media/image250.wmf"/><Relationship Id="rId501" Type="http://schemas.openxmlformats.org/officeDocument/2006/relationships/oleObject" Target="embeddings/oleObject249.bin"/><Relationship Id="rId500" Type="http://schemas.openxmlformats.org/officeDocument/2006/relationships/image" Target="media/image249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48.bin"/><Relationship Id="rId498" Type="http://schemas.openxmlformats.org/officeDocument/2006/relationships/image" Target="media/image248.wmf"/><Relationship Id="rId497" Type="http://schemas.openxmlformats.org/officeDocument/2006/relationships/oleObject" Target="embeddings/oleObject247.bin"/><Relationship Id="rId496" Type="http://schemas.openxmlformats.org/officeDocument/2006/relationships/image" Target="media/image247.wmf"/><Relationship Id="rId495" Type="http://schemas.openxmlformats.org/officeDocument/2006/relationships/oleObject" Target="embeddings/oleObject246.bin"/><Relationship Id="rId494" Type="http://schemas.openxmlformats.org/officeDocument/2006/relationships/image" Target="media/image246.wmf"/><Relationship Id="rId493" Type="http://schemas.openxmlformats.org/officeDocument/2006/relationships/oleObject" Target="embeddings/oleObject245.bin"/><Relationship Id="rId492" Type="http://schemas.openxmlformats.org/officeDocument/2006/relationships/image" Target="media/image245.wmf"/><Relationship Id="rId491" Type="http://schemas.openxmlformats.org/officeDocument/2006/relationships/oleObject" Target="embeddings/oleObject244.bin"/><Relationship Id="rId490" Type="http://schemas.openxmlformats.org/officeDocument/2006/relationships/image" Target="media/image244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3.bin"/><Relationship Id="rId488" Type="http://schemas.openxmlformats.org/officeDocument/2006/relationships/image" Target="media/image243.wmf"/><Relationship Id="rId487" Type="http://schemas.openxmlformats.org/officeDocument/2006/relationships/oleObject" Target="embeddings/oleObject242.bin"/><Relationship Id="rId486" Type="http://schemas.openxmlformats.org/officeDocument/2006/relationships/image" Target="media/image242.wmf"/><Relationship Id="rId485" Type="http://schemas.openxmlformats.org/officeDocument/2006/relationships/oleObject" Target="embeddings/oleObject241.bin"/><Relationship Id="rId484" Type="http://schemas.openxmlformats.org/officeDocument/2006/relationships/image" Target="media/image241.wmf"/><Relationship Id="rId483" Type="http://schemas.openxmlformats.org/officeDocument/2006/relationships/oleObject" Target="embeddings/oleObject240.bin"/><Relationship Id="rId482" Type="http://schemas.openxmlformats.org/officeDocument/2006/relationships/image" Target="media/image240.wmf"/><Relationship Id="rId481" Type="http://schemas.openxmlformats.org/officeDocument/2006/relationships/oleObject" Target="embeddings/oleObject239.bin"/><Relationship Id="rId480" Type="http://schemas.openxmlformats.org/officeDocument/2006/relationships/image" Target="media/image239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38.bin"/><Relationship Id="rId478" Type="http://schemas.openxmlformats.org/officeDocument/2006/relationships/image" Target="media/image238.wmf"/><Relationship Id="rId477" Type="http://schemas.openxmlformats.org/officeDocument/2006/relationships/oleObject" Target="embeddings/oleObject237.bin"/><Relationship Id="rId476" Type="http://schemas.openxmlformats.org/officeDocument/2006/relationships/image" Target="media/image237.wmf"/><Relationship Id="rId475" Type="http://schemas.openxmlformats.org/officeDocument/2006/relationships/oleObject" Target="embeddings/oleObject236.bin"/><Relationship Id="rId474" Type="http://schemas.openxmlformats.org/officeDocument/2006/relationships/image" Target="media/image236.wmf"/><Relationship Id="rId473" Type="http://schemas.openxmlformats.org/officeDocument/2006/relationships/oleObject" Target="embeddings/oleObject235.bin"/><Relationship Id="rId472" Type="http://schemas.openxmlformats.org/officeDocument/2006/relationships/image" Target="media/image235.wmf"/><Relationship Id="rId471" Type="http://schemas.openxmlformats.org/officeDocument/2006/relationships/oleObject" Target="embeddings/oleObject234.bin"/><Relationship Id="rId470" Type="http://schemas.openxmlformats.org/officeDocument/2006/relationships/image" Target="media/image234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3.bin"/><Relationship Id="rId468" Type="http://schemas.openxmlformats.org/officeDocument/2006/relationships/image" Target="media/image233.wmf"/><Relationship Id="rId467" Type="http://schemas.openxmlformats.org/officeDocument/2006/relationships/oleObject" Target="embeddings/oleObject232.bin"/><Relationship Id="rId466" Type="http://schemas.openxmlformats.org/officeDocument/2006/relationships/image" Target="media/image232.wmf"/><Relationship Id="rId465" Type="http://schemas.openxmlformats.org/officeDocument/2006/relationships/oleObject" Target="embeddings/oleObject231.bin"/><Relationship Id="rId464" Type="http://schemas.openxmlformats.org/officeDocument/2006/relationships/image" Target="media/image231.wmf"/><Relationship Id="rId463" Type="http://schemas.openxmlformats.org/officeDocument/2006/relationships/oleObject" Target="embeddings/oleObject230.bin"/><Relationship Id="rId462" Type="http://schemas.openxmlformats.org/officeDocument/2006/relationships/image" Target="media/image230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9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8.wmf"/><Relationship Id="rId457" Type="http://schemas.openxmlformats.org/officeDocument/2006/relationships/oleObject" Target="embeddings/oleObject227.bin"/><Relationship Id="rId456" Type="http://schemas.openxmlformats.org/officeDocument/2006/relationships/image" Target="media/image227.wmf"/><Relationship Id="rId455" Type="http://schemas.openxmlformats.org/officeDocument/2006/relationships/oleObject" Target="embeddings/oleObject226.bin"/><Relationship Id="rId454" Type="http://schemas.openxmlformats.org/officeDocument/2006/relationships/image" Target="media/image226.wmf"/><Relationship Id="rId453" Type="http://schemas.openxmlformats.org/officeDocument/2006/relationships/oleObject" Target="embeddings/oleObject225.bin"/><Relationship Id="rId452" Type="http://schemas.openxmlformats.org/officeDocument/2006/relationships/image" Target="media/image225.wmf"/><Relationship Id="rId451" Type="http://schemas.openxmlformats.org/officeDocument/2006/relationships/oleObject" Target="embeddings/oleObject224.bin"/><Relationship Id="rId450" Type="http://schemas.openxmlformats.org/officeDocument/2006/relationships/image" Target="media/image224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3.bin"/><Relationship Id="rId448" Type="http://schemas.openxmlformats.org/officeDocument/2006/relationships/image" Target="media/image223.wmf"/><Relationship Id="rId447" Type="http://schemas.openxmlformats.org/officeDocument/2006/relationships/oleObject" Target="embeddings/oleObject222.bin"/><Relationship Id="rId446" Type="http://schemas.openxmlformats.org/officeDocument/2006/relationships/image" Target="media/image222.wmf"/><Relationship Id="rId445" Type="http://schemas.openxmlformats.org/officeDocument/2006/relationships/oleObject" Target="embeddings/oleObject221.bin"/><Relationship Id="rId444" Type="http://schemas.openxmlformats.org/officeDocument/2006/relationships/image" Target="media/image221.wmf"/><Relationship Id="rId443" Type="http://schemas.openxmlformats.org/officeDocument/2006/relationships/oleObject" Target="embeddings/oleObject220.bin"/><Relationship Id="rId442" Type="http://schemas.openxmlformats.org/officeDocument/2006/relationships/image" Target="media/image220.wmf"/><Relationship Id="rId441" Type="http://schemas.openxmlformats.org/officeDocument/2006/relationships/oleObject" Target="embeddings/oleObject219.bin"/><Relationship Id="rId440" Type="http://schemas.openxmlformats.org/officeDocument/2006/relationships/image" Target="media/image219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18.bin"/><Relationship Id="rId438" Type="http://schemas.openxmlformats.org/officeDocument/2006/relationships/image" Target="media/image218.wmf"/><Relationship Id="rId437" Type="http://schemas.openxmlformats.org/officeDocument/2006/relationships/oleObject" Target="embeddings/oleObject217.bin"/><Relationship Id="rId436" Type="http://schemas.openxmlformats.org/officeDocument/2006/relationships/image" Target="media/image217.wmf"/><Relationship Id="rId435" Type="http://schemas.openxmlformats.org/officeDocument/2006/relationships/oleObject" Target="embeddings/oleObject216.bin"/><Relationship Id="rId434" Type="http://schemas.openxmlformats.org/officeDocument/2006/relationships/image" Target="media/image216.wmf"/><Relationship Id="rId433" Type="http://schemas.openxmlformats.org/officeDocument/2006/relationships/oleObject" Target="embeddings/oleObject215.bin"/><Relationship Id="rId432" Type="http://schemas.openxmlformats.org/officeDocument/2006/relationships/image" Target="media/image215.wmf"/><Relationship Id="rId431" Type="http://schemas.openxmlformats.org/officeDocument/2006/relationships/oleObject" Target="embeddings/oleObject214.bin"/><Relationship Id="rId430" Type="http://schemas.openxmlformats.org/officeDocument/2006/relationships/image" Target="media/image214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3.bin"/><Relationship Id="rId428" Type="http://schemas.openxmlformats.org/officeDocument/2006/relationships/image" Target="media/image213.wmf"/><Relationship Id="rId427" Type="http://schemas.openxmlformats.org/officeDocument/2006/relationships/oleObject" Target="embeddings/oleObject212.bin"/><Relationship Id="rId426" Type="http://schemas.openxmlformats.org/officeDocument/2006/relationships/image" Target="media/image212.wmf"/><Relationship Id="rId425" Type="http://schemas.openxmlformats.org/officeDocument/2006/relationships/oleObject" Target="embeddings/oleObject211.bin"/><Relationship Id="rId424" Type="http://schemas.openxmlformats.org/officeDocument/2006/relationships/image" Target="media/image211.wmf"/><Relationship Id="rId423" Type="http://schemas.openxmlformats.org/officeDocument/2006/relationships/oleObject" Target="embeddings/oleObject210.bin"/><Relationship Id="rId422" Type="http://schemas.openxmlformats.org/officeDocument/2006/relationships/image" Target="media/image210.png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9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7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6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5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4.bin"/><Relationship Id="rId41" Type="http://schemas.openxmlformats.org/officeDocument/2006/relationships/image" Target="media/image19.wmf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3.bin"/><Relationship Id="rId407" Type="http://schemas.openxmlformats.org/officeDocument/2006/relationships/image" Target="media/image202.wmf"/><Relationship Id="rId406" Type="http://schemas.openxmlformats.org/officeDocument/2006/relationships/oleObject" Target="embeddings/oleObject202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9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8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7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6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5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4.bin"/><Relationship Id="rId39" Type="http://schemas.openxmlformats.org/officeDocument/2006/relationships/image" Target="media/image18.wmf"/><Relationship Id="rId389" Type="http://schemas.openxmlformats.org/officeDocument/2006/relationships/image" Target="media/image193.wmf"/><Relationship Id="rId388" Type="http://schemas.openxmlformats.org/officeDocument/2006/relationships/oleObject" Target="embeddings/oleObject193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4.bin"/><Relationship Id="rId37" Type="http://schemas.openxmlformats.org/officeDocument/2006/relationships/image" Target="media/image17.wmf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9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image" Target="media/image16.wmf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A9945A2-D64E-4D97-8039-0981F38B42B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2421</Words>
  <Characters>2518</Characters>
  <Lines>98</Lines>
  <Paragraphs>27</Paragraphs>
  <TotalTime>0</TotalTime>
  <ScaleCrop>false</ScaleCrop>
  <LinksUpToDate>false</LinksUpToDate>
  <CharactersWithSpaces>269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9T05:20:16Z</dcterms:modified>
  <cp:revision>58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